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B6ACE3" w14:textId="77777777" w:rsidR="00D1066F" w:rsidRPr="00D1066F" w:rsidRDefault="00D1066F" w:rsidP="00FF3FC8">
      <w:pPr>
        <w:jc w:val="both"/>
        <w:rPr>
          <w:rFonts w:cs="Times New Roman"/>
          <w:sz w:val="22"/>
        </w:rPr>
      </w:pPr>
      <w:r w:rsidRPr="00D1066F">
        <w:rPr>
          <w:rFonts w:eastAsia="Times New Roman" w:cs="Times New Roman"/>
          <w:noProof/>
          <w:sz w:val="24"/>
          <w:szCs w:val="24"/>
        </w:rPr>
        <mc:AlternateContent>
          <mc:Choice Requires="wps">
            <w:drawing>
              <wp:anchor distT="0" distB="0" distL="114300" distR="114300" simplePos="0" relativeHeight="251659264" behindDoc="0" locked="0" layoutInCell="1" allowOverlap="1" wp14:anchorId="66135FB2" wp14:editId="7C06C8D7">
                <wp:simplePos x="0" y="0"/>
                <wp:positionH relativeFrom="column">
                  <wp:posOffset>-514985</wp:posOffset>
                </wp:positionH>
                <wp:positionV relativeFrom="paragraph">
                  <wp:posOffset>-429260</wp:posOffset>
                </wp:positionV>
                <wp:extent cx="7124700" cy="9525000"/>
                <wp:effectExtent l="19050" t="19050" r="38100" b="38100"/>
                <wp:wrapNone/>
                <wp:docPr id="2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0" cy="9525000"/>
                        </a:xfrm>
                        <a:prstGeom prst="rect">
                          <a:avLst/>
                        </a:prstGeom>
                        <a:solidFill>
                          <a:srgbClr val="FFFFFF"/>
                        </a:solidFill>
                        <a:ln w="57150" cmpd="thickThin">
                          <a:solidFill>
                            <a:srgbClr val="000000"/>
                          </a:solidFill>
                          <a:miter lim="800000"/>
                          <a:headEnd/>
                          <a:tailEnd/>
                        </a:ln>
                      </wps:spPr>
                      <wps:txbx>
                        <w:txbxContent>
                          <w:p w14:paraId="1B22C85F" w14:textId="77777777" w:rsidR="00AF14BA" w:rsidRDefault="00AF14BA" w:rsidP="00D1066F">
                            <w:pPr>
                              <w:jc w:val="center"/>
                              <w:rPr>
                                <w:sz w:val="28"/>
                              </w:rPr>
                            </w:pPr>
                            <w:r>
                              <w:rPr>
                                <w:sz w:val="28"/>
                              </w:rPr>
                              <w:t>BỘ GIÁO DỤC VÀ ĐÀO TẠO</w:t>
                            </w:r>
                          </w:p>
                          <w:p w14:paraId="206DA3D4" w14:textId="77777777" w:rsidR="00AF14BA" w:rsidRDefault="00AF14BA" w:rsidP="00D1066F">
                            <w:pPr>
                              <w:jc w:val="center"/>
                              <w:rPr>
                                <w:b/>
                                <w:sz w:val="28"/>
                              </w:rPr>
                            </w:pPr>
                            <w:r>
                              <w:rPr>
                                <w:b/>
                                <w:sz w:val="28"/>
                              </w:rPr>
                              <w:t>TRƯỜNG ĐẠI HỌC NHA TRANG</w:t>
                            </w:r>
                          </w:p>
                          <w:p w14:paraId="2932C226" w14:textId="77777777" w:rsidR="00AF14BA" w:rsidRDefault="00AF14BA" w:rsidP="00D1066F">
                            <w:pPr>
                              <w:jc w:val="center"/>
                              <w:rPr>
                                <w:b/>
                              </w:rPr>
                            </w:pPr>
                            <w:r>
                              <w:rPr>
                                <w:b/>
                                <w:sz w:val="28"/>
                              </w:rPr>
                              <w:t>KHOA CÔNG NGHỆ THÔNG TIN</w:t>
                            </w:r>
                          </w:p>
                          <w:p w14:paraId="1B4F063F" w14:textId="77777777" w:rsidR="00AF14BA" w:rsidRDefault="00AF14BA" w:rsidP="00D1066F">
                            <w:pPr>
                              <w:jc w:val="center"/>
                              <w:rPr>
                                <w:b/>
                              </w:rPr>
                            </w:pPr>
                          </w:p>
                          <w:p w14:paraId="41AF5B94" w14:textId="77777777" w:rsidR="00AF14BA" w:rsidRDefault="00AF14BA" w:rsidP="00D1066F">
                            <w:pPr>
                              <w:jc w:val="center"/>
                              <w:rPr>
                                <w:b/>
                              </w:rPr>
                            </w:pPr>
                          </w:p>
                          <w:p w14:paraId="7F591B8C" w14:textId="77777777" w:rsidR="00AF14BA" w:rsidRDefault="00AF14BA" w:rsidP="00D1066F">
                            <w:pPr>
                              <w:jc w:val="center"/>
                              <w:rPr>
                                <w:b/>
                              </w:rPr>
                            </w:pPr>
                          </w:p>
                          <w:p w14:paraId="1882C173" w14:textId="77777777" w:rsidR="00AF14BA" w:rsidRDefault="00AF14BA" w:rsidP="00D1066F">
                            <w:pPr>
                              <w:jc w:val="center"/>
                              <w:rPr>
                                <w:b/>
                              </w:rPr>
                            </w:pPr>
                            <w:r>
                              <w:rPr>
                                <w:rFonts w:eastAsia="Times New Roman"/>
                                <w:noProof/>
                                <w:sz w:val="20"/>
                                <w:szCs w:val="20"/>
                              </w:rPr>
                              <w:drawing>
                                <wp:inline distT="0" distB="0" distL="0" distR="0" wp14:anchorId="1EF85543" wp14:editId="37EBAF73">
                                  <wp:extent cx="1143000" cy="1143000"/>
                                  <wp:effectExtent l="0" t="0" r="0" b="0"/>
                                  <wp:docPr id="22" name="Picture 22" descr="N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T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6B44085B" w14:textId="77777777" w:rsidR="00AF14BA" w:rsidRDefault="00AF14BA" w:rsidP="00D1066F">
                            <w:pPr>
                              <w:jc w:val="center"/>
                              <w:rPr>
                                <w:b/>
                              </w:rPr>
                            </w:pPr>
                          </w:p>
                          <w:p w14:paraId="2C017203" w14:textId="77777777" w:rsidR="00AF14BA" w:rsidRDefault="00AF14BA" w:rsidP="00D1066F">
                            <w:pPr>
                              <w:rPr>
                                <w:b/>
                              </w:rPr>
                            </w:pPr>
                          </w:p>
                          <w:p w14:paraId="4E7FA6BE" w14:textId="77777777" w:rsidR="00AF14BA" w:rsidRDefault="00AF14BA" w:rsidP="00D1066F">
                            <w:pPr>
                              <w:jc w:val="center"/>
                              <w:rPr>
                                <w:b/>
                              </w:rPr>
                            </w:pPr>
                          </w:p>
                          <w:p w14:paraId="122CB612" w14:textId="77777777" w:rsidR="00AF14BA" w:rsidRDefault="00AF14BA" w:rsidP="00D1066F">
                            <w:pPr>
                              <w:jc w:val="center"/>
                              <w:rPr>
                                <w:b/>
                              </w:rPr>
                            </w:pPr>
                          </w:p>
                          <w:p w14:paraId="58518B5B" w14:textId="77777777" w:rsidR="00AF14BA" w:rsidRDefault="00AF14BA" w:rsidP="00D1066F">
                            <w:pPr>
                              <w:jc w:val="center"/>
                              <w:rPr>
                                <w:b/>
                                <w:sz w:val="32"/>
                                <w:szCs w:val="32"/>
                              </w:rPr>
                            </w:pPr>
                            <w:r>
                              <w:rPr>
                                <w:b/>
                                <w:sz w:val="32"/>
                                <w:szCs w:val="32"/>
                              </w:rPr>
                              <w:t>BÁO CÁO THỰC TẬP CƠ SỞ</w:t>
                            </w:r>
                          </w:p>
                          <w:p w14:paraId="4B5C1273" w14:textId="77777777" w:rsidR="00AF14BA" w:rsidRDefault="00AF14BA" w:rsidP="00D1066F">
                            <w:pPr>
                              <w:jc w:val="center"/>
                              <w:rPr>
                                <w:b/>
                              </w:rPr>
                            </w:pPr>
                          </w:p>
                          <w:p w14:paraId="263CB14D" w14:textId="3C0F72CA" w:rsidR="00AF14BA" w:rsidRDefault="00AF14BA" w:rsidP="00D1066F">
                            <w:pPr>
                              <w:jc w:val="center"/>
                              <w:rPr>
                                <w:b/>
                                <w:sz w:val="32"/>
                              </w:rPr>
                            </w:pPr>
                            <w:r>
                              <w:rPr>
                                <w:b/>
                                <w:sz w:val="32"/>
                              </w:rPr>
                              <w:t>THUẬT TOÁN TÌM ĐƯỜNG ĐI NGẮN NHẤT GIỮA HAI ĐIỂM VỚI DANH SÁCH CẠNH</w:t>
                            </w:r>
                          </w:p>
                          <w:p w14:paraId="016AA38E" w14:textId="77777777" w:rsidR="00AF14BA" w:rsidRDefault="00AF14BA" w:rsidP="00D1066F">
                            <w:pPr>
                              <w:jc w:val="center"/>
                              <w:rPr>
                                <w:b/>
                                <w:sz w:val="18"/>
                              </w:rPr>
                            </w:pPr>
                            <w:r>
                              <w:rPr>
                                <w:b/>
                                <w:sz w:val="32"/>
                              </w:rPr>
                              <w:t>(THUẬT TOÁN DIJKSTRA)</w:t>
                            </w:r>
                          </w:p>
                          <w:p w14:paraId="7311241F" w14:textId="77777777" w:rsidR="00AF14BA" w:rsidRDefault="00AF14BA" w:rsidP="00D1066F">
                            <w:pPr>
                              <w:jc w:val="center"/>
                              <w:rPr>
                                <w:b/>
                              </w:rPr>
                            </w:pPr>
                          </w:p>
                          <w:p w14:paraId="73A3B98A" w14:textId="77777777" w:rsidR="00AF14BA" w:rsidRDefault="00AF14BA" w:rsidP="00D1066F">
                            <w:pPr>
                              <w:jc w:val="center"/>
                              <w:rPr>
                                <w:b/>
                              </w:rPr>
                            </w:pPr>
                          </w:p>
                          <w:p w14:paraId="6B11C74F" w14:textId="77777777" w:rsidR="00AF14BA" w:rsidRDefault="00AF14BA" w:rsidP="00D1066F">
                            <w:pPr>
                              <w:jc w:val="center"/>
                              <w:rPr>
                                <w:b/>
                              </w:rPr>
                            </w:pPr>
                          </w:p>
                          <w:p w14:paraId="24181C5C" w14:textId="77777777" w:rsidR="00AF14BA" w:rsidRDefault="00AF14BA" w:rsidP="00D1066F">
                            <w:pPr>
                              <w:jc w:val="center"/>
                              <w:rPr>
                                <w:b/>
                              </w:rPr>
                            </w:pPr>
                          </w:p>
                          <w:p w14:paraId="4C04B63C" w14:textId="77777777" w:rsidR="00AF14BA" w:rsidRDefault="00AF14BA" w:rsidP="00D1066F">
                            <w:pPr>
                              <w:jc w:val="center"/>
                              <w:rPr>
                                <w:b/>
                              </w:rPr>
                            </w:pPr>
                          </w:p>
                          <w:p w14:paraId="6BCFFA34" w14:textId="77777777" w:rsidR="00AF14BA" w:rsidRDefault="00AF14BA" w:rsidP="00D1066F">
                            <w:pPr>
                              <w:jc w:val="center"/>
                              <w:rPr>
                                <w:b/>
                              </w:rPr>
                            </w:pPr>
                          </w:p>
                          <w:p w14:paraId="24BE9800" w14:textId="77777777" w:rsidR="00AF14BA" w:rsidRDefault="00AF14BA" w:rsidP="00D1066F">
                            <w:pPr>
                              <w:ind w:left="660"/>
                              <w:rPr>
                                <w:b/>
                                <w:sz w:val="28"/>
                                <w:szCs w:val="28"/>
                              </w:rPr>
                            </w:pPr>
                            <w:r>
                              <w:rPr>
                                <w:b/>
                                <w:sz w:val="28"/>
                                <w:szCs w:val="28"/>
                              </w:rPr>
                              <w:t>Giảng viên hướng dẫn</w:t>
                            </w:r>
                            <w:r>
                              <w:rPr>
                                <w:b/>
                                <w:sz w:val="28"/>
                                <w:szCs w:val="28"/>
                              </w:rPr>
                              <w:tab/>
                              <w:t>:</w:t>
                            </w:r>
                            <w:r>
                              <w:rPr>
                                <w:b/>
                                <w:sz w:val="28"/>
                                <w:szCs w:val="28"/>
                              </w:rPr>
                              <w:tab/>
                              <w:t>Nguyễn Thủy Đoan Trang</w:t>
                            </w:r>
                          </w:p>
                          <w:p w14:paraId="3ED9FC43" w14:textId="77777777" w:rsidR="00AF14BA" w:rsidRDefault="00AF14BA" w:rsidP="00D1066F">
                            <w:pPr>
                              <w:ind w:left="660"/>
                              <w:rPr>
                                <w:b/>
                                <w:sz w:val="28"/>
                                <w:szCs w:val="28"/>
                              </w:rPr>
                            </w:pPr>
                            <w:r>
                              <w:rPr>
                                <w:b/>
                                <w:sz w:val="28"/>
                                <w:szCs w:val="28"/>
                              </w:rPr>
                              <w:t xml:space="preserve">Sinh viên thực hiện     </w:t>
                            </w:r>
                            <w:r>
                              <w:rPr>
                                <w:b/>
                                <w:sz w:val="28"/>
                                <w:szCs w:val="28"/>
                              </w:rPr>
                              <w:tab/>
                              <w:t>:</w:t>
                            </w:r>
                            <w:r>
                              <w:rPr>
                                <w:b/>
                                <w:sz w:val="28"/>
                                <w:szCs w:val="28"/>
                              </w:rPr>
                              <w:tab/>
                              <w:t>Nguyễn Sơn Tùng</w:t>
                            </w:r>
                          </w:p>
                          <w:p w14:paraId="4BAF5C06" w14:textId="77777777" w:rsidR="00AF14BA" w:rsidRDefault="00AF14BA" w:rsidP="00D1066F">
                            <w:pPr>
                              <w:ind w:left="660"/>
                              <w:rPr>
                                <w:b/>
                                <w:sz w:val="28"/>
                                <w:szCs w:val="28"/>
                              </w:rPr>
                            </w:pPr>
                            <w:r>
                              <w:rPr>
                                <w:b/>
                                <w:sz w:val="28"/>
                                <w:szCs w:val="28"/>
                              </w:rPr>
                              <w:t xml:space="preserve">Mã số sinh viên           </w:t>
                            </w:r>
                            <w:r>
                              <w:rPr>
                                <w:b/>
                                <w:sz w:val="28"/>
                                <w:szCs w:val="28"/>
                              </w:rPr>
                              <w:tab/>
                              <w:t>:</w:t>
                            </w:r>
                            <w:r>
                              <w:rPr>
                                <w:b/>
                                <w:sz w:val="28"/>
                                <w:szCs w:val="28"/>
                              </w:rPr>
                              <w:tab/>
                              <w:t>60137435</w:t>
                            </w:r>
                          </w:p>
                          <w:p w14:paraId="216A292C" w14:textId="77777777" w:rsidR="00AF14BA" w:rsidRDefault="00AF14BA" w:rsidP="00D1066F">
                            <w:pPr>
                              <w:jc w:val="center"/>
                              <w:rPr>
                                <w:b/>
                              </w:rPr>
                            </w:pPr>
                          </w:p>
                          <w:p w14:paraId="00BA5268" w14:textId="77777777" w:rsidR="00AF14BA" w:rsidRDefault="00AF14BA" w:rsidP="00D1066F">
                            <w:pPr>
                              <w:jc w:val="center"/>
                              <w:rPr>
                                <w:b/>
                              </w:rPr>
                            </w:pPr>
                          </w:p>
                          <w:p w14:paraId="06F815F5" w14:textId="77777777" w:rsidR="00AF14BA" w:rsidRDefault="00AF14BA" w:rsidP="00D1066F">
                            <w:pPr>
                              <w:jc w:val="center"/>
                              <w:rPr>
                                <w:b/>
                              </w:rPr>
                            </w:pPr>
                          </w:p>
                          <w:p w14:paraId="766F17FE" w14:textId="77777777" w:rsidR="00AF14BA" w:rsidRDefault="00AF14BA" w:rsidP="00D1066F">
                            <w:pPr>
                              <w:jc w:val="center"/>
                              <w:rPr>
                                <w:sz w:val="28"/>
                                <w:szCs w:val="28"/>
                              </w:rPr>
                            </w:pPr>
                            <w:r>
                              <w:rPr>
                                <w:sz w:val="28"/>
                                <w:szCs w:val="28"/>
                              </w:rPr>
                              <w:t>Khánh Hòa: 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135FB2" id="Rectangle 2" o:spid="_x0000_s1026" style="position:absolute;left:0;text-align:left;margin-left:-40.55pt;margin-top:-33.8pt;width:561pt;height:75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" strokeweight="4.5pt">
                <v:stroke linestyle="thickThin"/>
                <v:textbox>
                  <w:txbxContent>
                    <w:p w14:paraId="1B22C85F" w14:textId="77777777" w:rsidR="00AF14BA" w:rsidRDefault="00AF14BA" w:rsidP="00D1066F">
                      <w:pPr>
                        <w:jc w:val="center"/>
                        <w:rPr>
                          <w:sz w:val="28"/>
                        </w:rPr>
                      </w:pPr>
                      <w:r>
                        <w:rPr>
                          <w:sz w:val="28"/>
                        </w:rPr>
                        <w:t>BỘ GIÁO DỤC VÀ ĐÀO TẠO</w:t>
                      </w:r>
                    </w:p>
                    <w:p w14:paraId="206DA3D4" w14:textId="77777777" w:rsidR="00AF14BA" w:rsidRDefault="00AF14BA" w:rsidP="00D1066F">
                      <w:pPr>
                        <w:jc w:val="center"/>
                        <w:rPr>
                          <w:b/>
                          <w:sz w:val="28"/>
                        </w:rPr>
                      </w:pPr>
                      <w:r>
                        <w:rPr>
                          <w:b/>
                          <w:sz w:val="28"/>
                        </w:rPr>
                        <w:t>TRƯỜNG ĐẠI HỌC NHA TRANG</w:t>
                      </w:r>
                    </w:p>
                    <w:p w14:paraId="2932C226" w14:textId="77777777" w:rsidR="00AF14BA" w:rsidRDefault="00AF14BA" w:rsidP="00D1066F">
                      <w:pPr>
                        <w:jc w:val="center"/>
                        <w:rPr>
                          <w:b/>
                        </w:rPr>
                      </w:pPr>
                      <w:r>
                        <w:rPr>
                          <w:b/>
                          <w:sz w:val="28"/>
                        </w:rPr>
                        <w:t>KHOA CÔNG NGHỆ THÔNG TIN</w:t>
                      </w:r>
                    </w:p>
                    <w:p w14:paraId="1B4F063F" w14:textId="77777777" w:rsidR="00AF14BA" w:rsidRDefault="00AF14BA" w:rsidP="00D1066F">
                      <w:pPr>
                        <w:jc w:val="center"/>
                        <w:rPr>
                          <w:b/>
                        </w:rPr>
                      </w:pPr>
                    </w:p>
                    <w:p w14:paraId="41AF5B94" w14:textId="77777777" w:rsidR="00AF14BA" w:rsidRDefault="00AF14BA" w:rsidP="00D1066F">
                      <w:pPr>
                        <w:jc w:val="center"/>
                        <w:rPr>
                          <w:b/>
                        </w:rPr>
                      </w:pPr>
                    </w:p>
                    <w:p w14:paraId="7F591B8C" w14:textId="77777777" w:rsidR="00AF14BA" w:rsidRDefault="00AF14BA" w:rsidP="00D1066F">
                      <w:pPr>
                        <w:jc w:val="center"/>
                        <w:rPr>
                          <w:b/>
                        </w:rPr>
                      </w:pPr>
                    </w:p>
                    <w:p w14:paraId="1882C173" w14:textId="77777777" w:rsidR="00AF14BA" w:rsidRDefault="00AF14BA" w:rsidP="00D1066F">
                      <w:pPr>
                        <w:jc w:val="center"/>
                        <w:rPr>
                          <w:b/>
                        </w:rPr>
                      </w:pPr>
                      <w:r>
                        <w:rPr>
                          <w:rFonts w:eastAsia="Times New Roman"/>
                          <w:noProof/>
                          <w:sz w:val="20"/>
                          <w:szCs w:val="20"/>
                        </w:rPr>
                        <w:drawing>
                          <wp:inline distT="0" distB="0" distL="0" distR="0" wp14:anchorId="1EF85543" wp14:editId="37EBAF73">
                            <wp:extent cx="1143000" cy="1143000"/>
                            <wp:effectExtent l="0" t="0" r="0" b="0"/>
                            <wp:docPr id="22" name="Picture 22" descr="N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T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6B44085B" w14:textId="77777777" w:rsidR="00AF14BA" w:rsidRDefault="00AF14BA" w:rsidP="00D1066F">
                      <w:pPr>
                        <w:jc w:val="center"/>
                        <w:rPr>
                          <w:b/>
                        </w:rPr>
                      </w:pPr>
                    </w:p>
                    <w:p w14:paraId="2C017203" w14:textId="77777777" w:rsidR="00AF14BA" w:rsidRDefault="00AF14BA" w:rsidP="00D1066F">
                      <w:pPr>
                        <w:rPr>
                          <w:b/>
                        </w:rPr>
                      </w:pPr>
                    </w:p>
                    <w:p w14:paraId="4E7FA6BE" w14:textId="77777777" w:rsidR="00AF14BA" w:rsidRDefault="00AF14BA" w:rsidP="00D1066F">
                      <w:pPr>
                        <w:jc w:val="center"/>
                        <w:rPr>
                          <w:b/>
                        </w:rPr>
                      </w:pPr>
                    </w:p>
                    <w:p w14:paraId="122CB612" w14:textId="77777777" w:rsidR="00AF14BA" w:rsidRDefault="00AF14BA" w:rsidP="00D1066F">
                      <w:pPr>
                        <w:jc w:val="center"/>
                        <w:rPr>
                          <w:b/>
                        </w:rPr>
                      </w:pPr>
                    </w:p>
                    <w:p w14:paraId="58518B5B" w14:textId="77777777" w:rsidR="00AF14BA" w:rsidRDefault="00AF14BA" w:rsidP="00D1066F">
                      <w:pPr>
                        <w:jc w:val="center"/>
                        <w:rPr>
                          <w:b/>
                          <w:sz w:val="32"/>
                          <w:szCs w:val="32"/>
                        </w:rPr>
                      </w:pPr>
                      <w:r>
                        <w:rPr>
                          <w:b/>
                          <w:sz w:val="32"/>
                          <w:szCs w:val="32"/>
                        </w:rPr>
                        <w:t>BÁO CÁO THỰC TẬP CƠ SỞ</w:t>
                      </w:r>
                    </w:p>
                    <w:p w14:paraId="4B5C1273" w14:textId="77777777" w:rsidR="00AF14BA" w:rsidRDefault="00AF14BA" w:rsidP="00D1066F">
                      <w:pPr>
                        <w:jc w:val="center"/>
                        <w:rPr>
                          <w:b/>
                        </w:rPr>
                      </w:pPr>
                    </w:p>
                    <w:p w14:paraId="263CB14D" w14:textId="3C0F72CA" w:rsidR="00AF14BA" w:rsidRDefault="00AF14BA" w:rsidP="00D1066F">
                      <w:pPr>
                        <w:jc w:val="center"/>
                        <w:rPr>
                          <w:b/>
                          <w:sz w:val="32"/>
                        </w:rPr>
                      </w:pPr>
                      <w:r>
                        <w:rPr>
                          <w:b/>
                          <w:sz w:val="32"/>
                        </w:rPr>
                        <w:t>THUẬT TOÁN TÌM ĐƯỜNG ĐI NGẮN NHẤT GIỮA HAI ĐIỂM VỚI DANH SÁCH CẠNH</w:t>
                      </w:r>
                    </w:p>
                    <w:p w14:paraId="016AA38E" w14:textId="77777777" w:rsidR="00AF14BA" w:rsidRDefault="00AF14BA" w:rsidP="00D1066F">
                      <w:pPr>
                        <w:jc w:val="center"/>
                        <w:rPr>
                          <w:b/>
                          <w:sz w:val="18"/>
                        </w:rPr>
                      </w:pPr>
                      <w:r>
                        <w:rPr>
                          <w:b/>
                          <w:sz w:val="32"/>
                        </w:rPr>
                        <w:t>(THUẬT TOÁN DIJKSTRA)</w:t>
                      </w:r>
                    </w:p>
                    <w:p w14:paraId="7311241F" w14:textId="77777777" w:rsidR="00AF14BA" w:rsidRDefault="00AF14BA" w:rsidP="00D1066F">
                      <w:pPr>
                        <w:jc w:val="center"/>
                        <w:rPr>
                          <w:b/>
                        </w:rPr>
                      </w:pPr>
                    </w:p>
                    <w:p w14:paraId="73A3B98A" w14:textId="77777777" w:rsidR="00AF14BA" w:rsidRDefault="00AF14BA" w:rsidP="00D1066F">
                      <w:pPr>
                        <w:jc w:val="center"/>
                        <w:rPr>
                          <w:b/>
                        </w:rPr>
                      </w:pPr>
                    </w:p>
                    <w:p w14:paraId="6B11C74F" w14:textId="77777777" w:rsidR="00AF14BA" w:rsidRDefault="00AF14BA" w:rsidP="00D1066F">
                      <w:pPr>
                        <w:jc w:val="center"/>
                        <w:rPr>
                          <w:b/>
                        </w:rPr>
                      </w:pPr>
                    </w:p>
                    <w:p w14:paraId="24181C5C" w14:textId="77777777" w:rsidR="00AF14BA" w:rsidRDefault="00AF14BA" w:rsidP="00D1066F">
                      <w:pPr>
                        <w:jc w:val="center"/>
                        <w:rPr>
                          <w:b/>
                        </w:rPr>
                      </w:pPr>
                    </w:p>
                    <w:p w14:paraId="4C04B63C" w14:textId="77777777" w:rsidR="00AF14BA" w:rsidRDefault="00AF14BA" w:rsidP="00D1066F">
                      <w:pPr>
                        <w:jc w:val="center"/>
                        <w:rPr>
                          <w:b/>
                        </w:rPr>
                      </w:pPr>
                    </w:p>
                    <w:p w14:paraId="6BCFFA34" w14:textId="77777777" w:rsidR="00AF14BA" w:rsidRDefault="00AF14BA" w:rsidP="00D1066F">
                      <w:pPr>
                        <w:jc w:val="center"/>
                        <w:rPr>
                          <w:b/>
                        </w:rPr>
                      </w:pPr>
                    </w:p>
                    <w:p w14:paraId="24BE9800" w14:textId="77777777" w:rsidR="00AF14BA" w:rsidRDefault="00AF14BA" w:rsidP="00D1066F">
                      <w:pPr>
                        <w:ind w:left="660"/>
                        <w:rPr>
                          <w:b/>
                          <w:sz w:val="28"/>
                          <w:szCs w:val="28"/>
                        </w:rPr>
                      </w:pPr>
                      <w:r>
                        <w:rPr>
                          <w:b/>
                          <w:sz w:val="28"/>
                          <w:szCs w:val="28"/>
                        </w:rPr>
                        <w:t>Giảng viên hướng dẫn</w:t>
                      </w:r>
                      <w:r>
                        <w:rPr>
                          <w:b/>
                          <w:sz w:val="28"/>
                          <w:szCs w:val="28"/>
                        </w:rPr>
                        <w:tab/>
                        <w:t>:</w:t>
                      </w:r>
                      <w:r>
                        <w:rPr>
                          <w:b/>
                          <w:sz w:val="28"/>
                          <w:szCs w:val="28"/>
                        </w:rPr>
                        <w:tab/>
                        <w:t>Nguyễn Thủy Đoan Trang</w:t>
                      </w:r>
                    </w:p>
                    <w:p w14:paraId="3ED9FC43" w14:textId="77777777" w:rsidR="00AF14BA" w:rsidRDefault="00AF14BA" w:rsidP="00D1066F">
                      <w:pPr>
                        <w:ind w:left="660"/>
                        <w:rPr>
                          <w:b/>
                          <w:sz w:val="28"/>
                          <w:szCs w:val="28"/>
                        </w:rPr>
                      </w:pPr>
                      <w:r>
                        <w:rPr>
                          <w:b/>
                          <w:sz w:val="28"/>
                          <w:szCs w:val="28"/>
                        </w:rPr>
                        <w:t xml:space="preserve">Sinh viên thực hiện     </w:t>
                      </w:r>
                      <w:r>
                        <w:rPr>
                          <w:b/>
                          <w:sz w:val="28"/>
                          <w:szCs w:val="28"/>
                        </w:rPr>
                        <w:tab/>
                        <w:t>:</w:t>
                      </w:r>
                      <w:r>
                        <w:rPr>
                          <w:b/>
                          <w:sz w:val="28"/>
                          <w:szCs w:val="28"/>
                        </w:rPr>
                        <w:tab/>
                        <w:t>Nguyễn Sơn Tùng</w:t>
                      </w:r>
                    </w:p>
                    <w:p w14:paraId="4BAF5C06" w14:textId="77777777" w:rsidR="00AF14BA" w:rsidRDefault="00AF14BA" w:rsidP="00D1066F">
                      <w:pPr>
                        <w:ind w:left="660"/>
                        <w:rPr>
                          <w:b/>
                          <w:sz w:val="28"/>
                          <w:szCs w:val="28"/>
                        </w:rPr>
                      </w:pPr>
                      <w:r>
                        <w:rPr>
                          <w:b/>
                          <w:sz w:val="28"/>
                          <w:szCs w:val="28"/>
                        </w:rPr>
                        <w:t xml:space="preserve">Mã số sinh viên           </w:t>
                      </w:r>
                      <w:r>
                        <w:rPr>
                          <w:b/>
                          <w:sz w:val="28"/>
                          <w:szCs w:val="28"/>
                        </w:rPr>
                        <w:tab/>
                        <w:t>:</w:t>
                      </w:r>
                      <w:r>
                        <w:rPr>
                          <w:b/>
                          <w:sz w:val="28"/>
                          <w:szCs w:val="28"/>
                        </w:rPr>
                        <w:tab/>
                        <w:t>60137435</w:t>
                      </w:r>
                    </w:p>
                    <w:p w14:paraId="216A292C" w14:textId="77777777" w:rsidR="00AF14BA" w:rsidRDefault="00AF14BA" w:rsidP="00D1066F">
                      <w:pPr>
                        <w:jc w:val="center"/>
                        <w:rPr>
                          <w:b/>
                        </w:rPr>
                      </w:pPr>
                    </w:p>
                    <w:p w14:paraId="00BA5268" w14:textId="77777777" w:rsidR="00AF14BA" w:rsidRDefault="00AF14BA" w:rsidP="00D1066F">
                      <w:pPr>
                        <w:jc w:val="center"/>
                        <w:rPr>
                          <w:b/>
                        </w:rPr>
                      </w:pPr>
                    </w:p>
                    <w:p w14:paraId="06F815F5" w14:textId="77777777" w:rsidR="00AF14BA" w:rsidRDefault="00AF14BA" w:rsidP="00D1066F">
                      <w:pPr>
                        <w:jc w:val="center"/>
                        <w:rPr>
                          <w:b/>
                        </w:rPr>
                      </w:pPr>
                    </w:p>
                    <w:p w14:paraId="766F17FE" w14:textId="77777777" w:rsidR="00AF14BA" w:rsidRDefault="00AF14BA" w:rsidP="00D1066F">
                      <w:pPr>
                        <w:jc w:val="center"/>
                        <w:rPr>
                          <w:sz w:val="28"/>
                          <w:szCs w:val="28"/>
                        </w:rPr>
                      </w:pPr>
                      <w:r>
                        <w:rPr>
                          <w:sz w:val="28"/>
                          <w:szCs w:val="28"/>
                        </w:rPr>
                        <w:t>Khánh Hòa: 20…</w:t>
                      </w:r>
                    </w:p>
                  </w:txbxContent>
                </v:textbox>
              </v:rect>
            </w:pict>
          </mc:Fallback>
        </mc:AlternateContent>
      </w:r>
    </w:p>
    <w:p w14:paraId="6FA79661" w14:textId="75355260" w:rsidR="00F45C1B" w:rsidRDefault="00F45C1B" w:rsidP="00FF3FC8">
      <w:pPr>
        <w:jc w:val="both"/>
        <w:rPr>
          <w:rFonts w:eastAsiaTheme="majorEastAsia" w:cstheme="majorBidi"/>
          <w:b/>
          <w:color w:val="000000" w:themeColor="text1"/>
          <w:sz w:val="32"/>
          <w:szCs w:val="32"/>
        </w:rPr>
      </w:pPr>
      <w:r>
        <w:br w:type="page"/>
      </w:r>
    </w:p>
    <w:sdt>
      <w:sdtPr>
        <w:rPr>
          <w:rFonts w:ascii="Times New Roman" w:eastAsiaTheme="minorHAnsi" w:hAnsi="Times New Roman" w:cstheme="minorBidi"/>
          <w:b/>
          <w:bCs/>
          <w:color w:val="auto"/>
          <w:sz w:val="26"/>
          <w:szCs w:val="22"/>
        </w:rPr>
        <w:id w:val="765582001"/>
        <w:docPartObj>
          <w:docPartGallery w:val="Table of Contents"/>
          <w:docPartUnique/>
        </w:docPartObj>
      </w:sdtPr>
      <w:sdtEndPr>
        <w:rPr>
          <w:noProof/>
        </w:rPr>
      </w:sdtEndPr>
      <w:sdtContent>
        <w:p w14:paraId="23266DD5" w14:textId="0A48A766" w:rsidR="00F45C1B" w:rsidRPr="00F45C1B" w:rsidRDefault="00F45C1B" w:rsidP="00FF3FC8">
          <w:pPr>
            <w:pStyle w:val="TOCHeading"/>
            <w:jc w:val="both"/>
            <w:rPr>
              <w:b/>
              <w:bCs/>
            </w:rPr>
          </w:pPr>
          <w:r w:rsidRPr="00F45C1B">
            <w:rPr>
              <w:b/>
              <w:bCs/>
            </w:rPr>
            <w:t>MỤC LỤC</w:t>
          </w:r>
        </w:p>
        <w:p w14:paraId="0541034F" w14:textId="633FA021" w:rsidR="00EC52A5" w:rsidRDefault="00F45C1B">
          <w:pPr>
            <w:pStyle w:val="TOC1"/>
            <w:tabs>
              <w:tab w:val="right" w:leader="dot" w:pos="9685"/>
            </w:tabs>
            <w:rPr>
              <w:rFonts w:asciiTheme="minorHAnsi" w:eastAsiaTheme="minorEastAsia" w:hAnsiTheme="minorHAnsi"/>
              <w:noProof/>
              <w:sz w:val="22"/>
            </w:rPr>
          </w:pPr>
          <w:r>
            <w:fldChar w:fldCharType="begin"/>
          </w:r>
          <w:r>
            <w:instrText xml:space="preserve"> TOC \o "1-3" \h \z \u </w:instrText>
          </w:r>
          <w:r>
            <w:fldChar w:fldCharType="separate"/>
          </w:r>
          <w:hyperlink w:anchor="_Toc61888099" w:history="1">
            <w:r w:rsidR="00EC52A5" w:rsidRPr="00E46547">
              <w:rPr>
                <w:rStyle w:val="Hyperlink"/>
                <w:noProof/>
              </w:rPr>
              <w:t>PHẦN MỞ ĐẦU</w:t>
            </w:r>
            <w:r w:rsidR="00EC52A5">
              <w:rPr>
                <w:noProof/>
                <w:webHidden/>
              </w:rPr>
              <w:tab/>
            </w:r>
            <w:r w:rsidR="00EC52A5">
              <w:rPr>
                <w:noProof/>
                <w:webHidden/>
              </w:rPr>
              <w:fldChar w:fldCharType="begin"/>
            </w:r>
            <w:r w:rsidR="00EC52A5">
              <w:rPr>
                <w:noProof/>
                <w:webHidden/>
              </w:rPr>
              <w:instrText xml:space="preserve"> PAGEREF _Toc61888099 \h </w:instrText>
            </w:r>
            <w:r w:rsidR="00EC52A5">
              <w:rPr>
                <w:noProof/>
                <w:webHidden/>
              </w:rPr>
            </w:r>
            <w:r w:rsidR="00EC52A5">
              <w:rPr>
                <w:noProof/>
                <w:webHidden/>
              </w:rPr>
              <w:fldChar w:fldCharType="separate"/>
            </w:r>
            <w:r w:rsidR="00EC52A5">
              <w:rPr>
                <w:noProof/>
                <w:webHidden/>
              </w:rPr>
              <w:t>3</w:t>
            </w:r>
            <w:r w:rsidR="00EC52A5">
              <w:rPr>
                <w:noProof/>
                <w:webHidden/>
              </w:rPr>
              <w:fldChar w:fldCharType="end"/>
            </w:r>
          </w:hyperlink>
        </w:p>
        <w:p w14:paraId="2A28981C" w14:textId="2C9A32FB" w:rsidR="00EC52A5" w:rsidRDefault="00EC52A5">
          <w:pPr>
            <w:pStyle w:val="TOC1"/>
            <w:tabs>
              <w:tab w:val="right" w:leader="dot" w:pos="9685"/>
            </w:tabs>
            <w:rPr>
              <w:rFonts w:asciiTheme="minorHAnsi" w:eastAsiaTheme="minorEastAsia" w:hAnsiTheme="minorHAnsi"/>
              <w:noProof/>
              <w:sz w:val="22"/>
            </w:rPr>
          </w:pPr>
          <w:hyperlink w:anchor="_Toc61888100" w:history="1">
            <w:r w:rsidRPr="00E46547">
              <w:rPr>
                <w:rStyle w:val="Hyperlink"/>
                <w:noProof/>
              </w:rPr>
              <w:t>LỜI CẢM ƠN</w:t>
            </w:r>
            <w:r>
              <w:rPr>
                <w:noProof/>
                <w:webHidden/>
              </w:rPr>
              <w:tab/>
            </w:r>
            <w:r>
              <w:rPr>
                <w:noProof/>
                <w:webHidden/>
              </w:rPr>
              <w:fldChar w:fldCharType="begin"/>
            </w:r>
            <w:r>
              <w:rPr>
                <w:noProof/>
                <w:webHidden/>
              </w:rPr>
              <w:instrText xml:space="preserve"> PAGEREF _Toc61888100 \h </w:instrText>
            </w:r>
            <w:r>
              <w:rPr>
                <w:noProof/>
                <w:webHidden/>
              </w:rPr>
            </w:r>
            <w:r>
              <w:rPr>
                <w:noProof/>
                <w:webHidden/>
              </w:rPr>
              <w:fldChar w:fldCharType="separate"/>
            </w:r>
            <w:r>
              <w:rPr>
                <w:noProof/>
                <w:webHidden/>
              </w:rPr>
              <w:t>4</w:t>
            </w:r>
            <w:r>
              <w:rPr>
                <w:noProof/>
                <w:webHidden/>
              </w:rPr>
              <w:fldChar w:fldCharType="end"/>
            </w:r>
          </w:hyperlink>
        </w:p>
        <w:p w14:paraId="72603CAA" w14:textId="13BFF904" w:rsidR="00EC52A5" w:rsidRDefault="00EC52A5">
          <w:pPr>
            <w:pStyle w:val="TOC1"/>
            <w:tabs>
              <w:tab w:val="right" w:leader="dot" w:pos="9685"/>
            </w:tabs>
            <w:rPr>
              <w:rFonts w:asciiTheme="minorHAnsi" w:eastAsiaTheme="minorEastAsia" w:hAnsiTheme="minorHAnsi"/>
              <w:noProof/>
              <w:sz w:val="22"/>
            </w:rPr>
          </w:pPr>
          <w:hyperlink w:anchor="_Toc61888101" w:history="1">
            <w:r w:rsidRPr="00E46547">
              <w:rPr>
                <w:rStyle w:val="Hyperlink"/>
                <w:noProof/>
              </w:rPr>
              <w:t>CHƯƠNG I. CƠ SỞ LÝ THUYẾT</w:t>
            </w:r>
            <w:r>
              <w:rPr>
                <w:noProof/>
                <w:webHidden/>
              </w:rPr>
              <w:tab/>
            </w:r>
            <w:r>
              <w:rPr>
                <w:noProof/>
                <w:webHidden/>
              </w:rPr>
              <w:fldChar w:fldCharType="begin"/>
            </w:r>
            <w:r>
              <w:rPr>
                <w:noProof/>
                <w:webHidden/>
              </w:rPr>
              <w:instrText xml:space="preserve"> PAGEREF _Toc61888101 \h </w:instrText>
            </w:r>
            <w:r>
              <w:rPr>
                <w:noProof/>
                <w:webHidden/>
              </w:rPr>
            </w:r>
            <w:r>
              <w:rPr>
                <w:noProof/>
                <w:webHidden/>
              </w:rPr>
              <w:fldChar w:fldCharType="separate"/>
            </w:r>
            <w:r>
              <w:rPr>
                <w:noProof/>
                <w:webHidden/>
              </w:rPr>
              <w:t>5</w:t>
            </w:r>
            <w:r>
              <w:rPr>
                <w:noProof/>
                <w:webHidden/>
              </w:rPr>
              <w:fldChar w:fldCharType="end"/>
            </w:r>
          </w:hyperlink>
        </w:p>
        <w:p w14:paraId="7104456F" w14:textId="5059501E" w:rsidR="00EC52A5" w:rsidRDefault="00EC52A5">
          <w:pPr>
            <w:pStyle w:val="TOC2"/>
            <w:tabs>
              <w:tab w:val="right" w:leader="dot" w:pos="9685"/>
            </w:tabs>
            <w:rPr>
              <w:rFonts w:asciiTheme="minorHAnsi" w:eastAsiaTheme="minorEastAsia" w:hAnsiTheme="minorHAnsi"/>
              <w:noProof/>
              <w:sz w:val="22"/>
            </w:rPr>
          </w:pPr>
          <w:hyperlink w:anchor="_Toc61888102" w:history="1">
            <w:r w:rsidRPr="00E46547">
              <w:rPr>
                <w:rStyle w:val="Hyperlink"/>
                <w:noProof/>
              </w:rPr>
              <w:t>I.1. Lịch sử thuật toán</w:t>
            </w:r>
            <w:r>
              <w:rPr>
                <w:noProof/>
                <w:webHidden/>
              </w:rPr>
              <w:tab/>
            </w:r>
            <w:r>
              <w:rPr>
                <w:noProof/>
                <w:webHidden/>
              </w:rPr>
              <w:fldChar w:fldCharType="begin"/>
            </w:r>
            <w:r>
              <w:rPr>
                <w:noProof/>
                <w:webHidden/>
              </w:rPr>
              <w:instrText xml:space="preserve"> PAGEREF _Toc61888102 \h </w:instrText>
            </w:r>
            <w:r>
              <w:rPr>
                <w:noProof/>
                <w:webHidden/>
              </w:rPr>
            </w:r>
            <w:r>
              <w:rPr>
                <w:noProof/>
                <w:webHidden/>
              </w:rPr>
              <w:fldChar w:fldCharType="separate"/>
            </w:r>
            <w:r>
              <w:rPr>
                <w:noProof/>
                <w:webHidden/>
              </w:rPr>
              <w:t>5</w:t>
            </w:r>
            <w:r>
              <w:rPr>
                <w:noProof/>
                <w:webHidden/>
              </w:rPr>
              <w:fldChar w:fldCharType="end"/>
            </w:r>
          </w:hyperlink>
        </w:p>
        <w:p w14:paraId="4BE8A0F2" w14:textId="49028AE3" w:rsidR="00EC52A5" w:rsidRDefault="00EC52A5">
          <w:pPr>
            <w:pStyle w:val="TOC2"/>
            <w:tabs>
              <w:tab w:val="right" w:leader="dot" w:pos="9685"/>
            </w:tabs>
            <w:rPr>
              <w:rFonts w:asciiTheme="minorHAnsi" w:eastAsiaTheme="minorEastAsia" w:hAnsiTheme="minorHAnsi"/>
              <w:noProof/>
              <w:sz w:val="22"/>
            </w:rPr>
          </w:pPr>
          <w:hyperlink w:anchor="_Toc61888103" w:history="1">
            <w:r w:rsidRPr="00E46547">
              <w:rPr>
                <w:rStyle w:val="Hyperlink"/>
                <w:noProof/>
              </w:rPr>
              <w:t>I.2. Ý tưởng thuật toán</w:t>
            </w:r>
            <w:r>
              <w:rPr>
                <w:noProof/>
                <w:webHidden/>
              </w:rPr>
              <w:tab/>
            </w:r>
            <w:r>
              <w:rPr>
                <w:noProof/>
                <w:webHidden/>
              </w:rPr>
              <w:fldChar w:fldCharType="begin"/>
            </w:r>
            <w:r>
              <w:rPr>
                <w:noProof/>
                <w:webHidden/>
              </w:rPr>
              <w:instrText xml:space="preserve"> PAGEREF _Toc61888103 \h </w:instrText>
            </w:r>
            <w:r>
              <w:rPr>
                <w:noProof/>
                <w:webHidden/>
              </w:rPr>
            </w:r>
            <w:r>
              <w:rPr>
                <w:noProof/>
                <w:webHidden/>
              </w:rPr>
              <w:fldChar w:fldCharType="separate"/>
            </w:r>
            <w:r>
              <w:rPr>
                <w:noProof/>
                <w:webHidden/>
              </w:rPr>
              <w:t>5</w:t>
            </w:r>
            <w:r>
              <w:rPr>
                <w:noProof/>
                <w:webHidden/>
              </w:rPr>
              <w:fldChar w:fldCharType="end"/>
            </w:r>
          </w:hyperlink>
        </w:p>
        <w:p w14:paraId="367333DD" w14:textId="4195E334" w:rsidR="00EC52A5" w:rsidRDefault="00EC52A5">
          <w:pPr>
            <w:pStyle w:val="TOC3"/>
            <w:tabs>
              <w:tab w:val="right" w:leader="dot" w:pos="9685"/>
            </w:tabs>
            <w:rPr>
              <w:rFonts w:asciiTheme="minorHAnsi" w:eastAsiaTheme="minorEastAsia" w:hAnsiTheme="minorHAnsi"/>
              <w:noProof/>
              <w:sz w:val="22"/>
            </w:rPr>
          </w:pPr>
          <w:hyperlink w:anchor="_Toc61888104" w:history="1">
            <w:r w:rsidRPr="00E46547">
              <w:rPr>
                <w:rStyle w:val="Hyperlink"/>
                <w:noProof/>
              </w:rPr>
              <w:t>I.2.1. Điều kiện để có thể áp dụng thuật toán</w:t>
            </w:r>
            <w:r>
              <w:rPr>
                <w:noProof/>
                <w:webHidden/>
              </w:rPr>
              <w:tab/>
            </w:r>
            <w:r>
              <w:rPr>
                <w:noProof/>
                <w:webHidden/>
              </w:rPr>
              <w:fldChar w:fldCharType="begin"/>
            </w:r>
            <w:r>
              <w:rPr>
                <w:noProof/>
                <w:webHidden/>
              </w:rPr>
              <w:instrText xml:space="preserve"> PAGEREF _Toc61888104 \h </w:instrText>
            </w:r>
            <w:r>
              <w:rPr>
                <w:noProof/>
                <w:webHidden/>
              </w:rPr>
            </w:r>
            <w:r>
              <w:rPr>
                <w:noProof/>
                <w:webHidden/>
              </w:rPr>
              <w:fldChar w:fldCharType="separate"/>
            </w:r>
            <w:r>
              <w:rPr>
                <w:noProof/>
                <w:webHidden/>
              </w:rPr>
              <w:t>5</w:t>
            </w:r>
            <w:r>
              <w:rPr>
                <w:noProof/>
                <w:webHidden/>
              </w:rPr>
              <w:fldChar w:fldCharType="end"/>
            </w:r>
          </w:hyperlink>
        </w:p>
        <w:p w14:paraId="7C9977DA" w14:textId="56B71FE7" w:rsidR="00EC52A5" w:rsidRDefault="00EC52A5">
          <w:pPr>
            <w:pStyle w:val="TOC3"/>
            <w:tabs>
              <w:tab w:val="right" w:leader="dot" w:pos="9685"/>
            </w:tabs>
            <w:rPr>
              <w:rFonts w:asciiTheme="minorHAnsi" w:eastAsiaTheme="minorEastAsia" w:hAnsiTheme="minorHAnsi"/>
              <w:noProof/>
              <w:sz w:val="22"/>
            </w:rPr>
          </w:pPr>
          <w:hyperlink w:anchor="_Toc61888105" w:history="1">
            <w:r w:rsidRPr="00E46547">
              <w:rPr>
                <w:rStyle w:val="Hyperlink"/>
                <w:noProof/>
              </w:rPr>
              <w:t>I.2.2. Các bước thực hiện</w:t>
            </w:r>
            <w:r>
              <w:rPr>
                <w:noProof/>
                <w:webHidden/>
              </w:rPr>
              <w:tab/>
            </w:r>
            <w:r>
              <w:rPr>
                <w:noProof/>
                <w:webHidden/>
              </w:rPr>
              <w:fldChar w:fldCharType="begin"/>
            </w:r>
            <w:r>
              <w:rPr>
                <w:noProof/>
                <w:webHidden/>
              </w:rPr>
              <w:instrText xml:space="preserve"> PAGEREF _Toc61888105 \h </w:instrText>
            </w:r>
            <w:r>
              <w:rPr>
                <w:noProof/>
                <w:webHidden/>
              </w:rPr>
            </w:r>
            <w:r>
              <w:rPr>
                <w:noProof/>
                <w:webHidden/>
              </w:rPr>
              <w:fldChar w:fldCharType="separate"/>
            </w:r>
            <w:r>
              <w:rPr>
                <w:noProof/>
                <w:webHidden/>
              </w:rPr>
              <w:t>7</w:t>
            </w:r>
            <w:r>
              <w:rPr>
                <w:noProof/>
                <w:webHidden/>
              </w:rPr>
              <w:fldChar w:fldCharType="end"/>
            </w:r>
          </w:hyperlink>
        </w:p>
        <w:p w14:paraId="2697ECD8" w14:textId="2CB2FEC3" w:rsidR="00EC52A5" w:rsidRDefault="00EC52A5">
          <w:pPr>
            <w:pStyle w:val="TOC2"/>
            <w:tabs>
              <w:tab w:val="right" w:leader="dot" w:pos="9685"/>
            </w:tabs>
            <w:rPr>
              <w:rFonts w:asciiTheme="minorHAnsi" w:eastAsiaTheme="minorEastAsia" w:hAnsiTheme="minorHAnsi"/>
              <w:noProof/>
              <w:sz w:val="22"/>
            </w:rPr>
          </w:pPr>
          <w:hyperlink w:anchor="_Toc61888106" w:history="1">
            <w:r w:rsidRPr="00E46547">
              <w:rPr>
                <w:rStyle w:val="Hyperlink"/>
                <w:noProof/>
              </w:rPr>
              <w:t>I.3. Giải quyết bài toán qua ví dụ</w:t>
            </w:r>
            <w:r>
              <w:rPr>
                <w:noProof/>
                <w:webHidden/>
              </w:rPr>
              <w:tab/>
            </w:r>
            <w:r>
              <w:rPr>
                <w:noProof/>
                <w:webHidden/>
              </w:rPr>
              <w:fldChar w:fldCharType="begin"/>
            </w:r>
            <w:r>
              <w:rPr>
                <w:noProof/>
                <w:webHidden/>
              </w:rPr>
              <w:instrText xml:space="preserve"> PAGEREF _Toc61888106 \h </w:instrText>
            </w:r>
            <w:r>
              <w:rPr>
                <w:noProof/>
                <w:webHidden/>
              </w:rPr>
            </w:r>
            <w:r>
              <w:rPr>
                <w:noProof/>
                <w:webHidden/>
              </w:rPr>
              <w:fldChar w:fldCharType="separate"/>
            </w:r>
            <w:r>
              <w:rPr>
                <w:noProof/>
                <w:webHidden/>
              </w:rPr>
              <w:t>7</w:t>
            </w:r>
            <w:r>
              <w:rPr>
                <w:noProof/>
                <w:webHidden/>
              </w:rPr>
              <w:fldChar w:fldCharType="end"/>
            </w:r>
          </w:hyperlink>
        </w:p>
        <w:p w14:paraId="2D65DDAE" w14:textId="479F645D" w:rsidR="00EC52A5" w:rsidRDefault="00EC52A5">
          <w:pPr>
            <w:pStyle w:val="TOC1"/>
            <w:tabs>
              <w:tab w:val="right" w:leader="dot" w:pos="9685"/>
            </w:tabs>
            <w:rPr>
              <w:rFonts w:asciiTheme="minorHAnsi" w:eastAsiaTheme="minorEastAsia" w:hAnsiTheme="minorHAnsi"/>
              <w:noProof/>
              <w:sz w:val="22"/>
            </w:rPr>
          </w:pPr>
          <w:hyperlink w:anchor="_Toc61888107" w:history="1">
            <w:r w:rsidRPr="00E46547">
              <w:rPr>
                <w:rStyle w:val="Hyperlink"/>
                <w:noProof/>
              </w:rPr>
              <w:t>CHƯƠNG II. THIẾT KẾ CHƯƠNG TRÌNH</w:t>
            </w:r>
            <w:r>
              <w:rPr>
                <w:noProof/>
                <w:webHidden/>
              </w:rPr>
              <w:tab/>
            </w:r>
            <w:r>
              <w:rPr>
                <w:noProof/>
                <w:webHidden/>
              </w:rPr>
              <w:fldChar w:fldCharType="begin"/>
            </w:r>
            <w:r>
              <w:rPr>
                <w:noProof/>
                <w:webHidden/>
              </w:rPr>
              <w:instrText xml:space="preserve"> PAGEREF _Toc61888107 \h </w:instrText>
            </w:r>
            <w:r>
              <w:rPr>
                <w:noProof/>
                <w:webHidden/>
              </w:rPr>
            </w:r>
            <w:r>
              <w:rPr>
                <w:noProof/>
                <w:webHidden/>
              </w:rPr>
              <w:fldChar w:fldCharType="separate"/>
            </w:r>
            <w:r>
              <w:rPr>
                <w:noProof/>
                <w:webHidden/>
              </w:rPr>
              <w:t>9</w:t>
            </w:r>
            <w:r>
              <w:rPr>
                <w:noProof/>
                <w:webHidden/>
              </w:rPr>
              <w:fldChar w:fldCharType="end"/>
            </w:r>
          </w:hyperlink>
        </w:p>
        <w:p w14:paraId="37F6336E" w14:textId="7B92DD94" w:rsidR="00EC52A5" w:rsidRDefault="00EC52A5">
          <w:pPr>
            <w:pStyle w:val="TOC2"/>
            <w:tabs>
              <w:tab w:val="right" w:leader="dot" w:pos="9685"/>
            </w:tabs>
            <w:rPr>
              <w:rFonts w:asciiTheme="minorHAnsi" w:eastAsiaTheme="minorEastAsia" w:hAnsiTheme="minorHAnsi"/>
              <w:noProof/>
              <w:sz w:val="22"/>
            </w:rPr>
          </w:pPr>
          <w:hyperlink w:anchor="_Toc61888108" w:history="1">
            <w:r w:rsidRPr="00E46547">
              <w:rPr>
                <w:rStyle w:val="Hyperlink"/>
                <w:noProof/>
              </w:rPr>
              <w:t>II.1. Dữ liệu đầu vào</w:t>
            </w:r>
            <w:r>
              <w:rPr>
                <w:noProof/>
                <w:webHidden/>
              </w:rPr>
              <w:tab/>
            </w:r>
            <w:r>
              <w:rPr>
                <w:noProof/>
                <w:webHidden/>
              </w:rPr>
              <w:fldChar w:fldCharType="begin"/>
            </w:r>
            <w:r>
              <w:rPr>
                <w:noProof/>
                <w:webHidden/>
              </w:rPr>
              <w:instrText xml:space="preserve"> PAGEREF _Toc61888108 \h </w:instrText>
            </w:r>
            <w:r>
              <w:rPr>
                <w:noProof/>
                <w:webHidden/>
              </w:rPr>
            </w:r>
            <w:r>
              <w:rPr>
                <w:noProof/>
                <w:webHidden/>
              </w:rPr>
              <w:fldChar w:fldCharType="separate"/>
            </w:r>
            <w:r>
              <w:rPr>
                <w:noProof/>
                <w:webHidden/>
              </w:rPr>
              <w:t>9</w:t>
            </w:r>
            <w:r>
              <w:rPr>
                <w:noProof/>
                <w:webHidden/>
              </w:rPr>
              <w:fldChar w:fldCharType="end"/>
            </w:r>
          </w:hyperlink>
        </w:p>
        <w:p w14:paraId="7B1FC6EB" w14:textId="6A1C2626" w:rsidR="00EC52A5" w:rsidRDefault="00EC52A5">
          <w:pPr>
            <w:pStyle w:val="TOC2"/>
            <w:tabs>
              <w:tab w:val="right" w:leader="dot" w:pos="9685"/>
            </w:tabs>
            <w:rPr>
              <w:rFonts w:asciiTheme="minorHAnsi" w:eastAsiaTheme="minorEastAsia" w:hAnsiTheme="minorHAnsi"/>
              <w:noProof/>
              <w:sz w:val="22"/>
            </w:rPr>
          </w:pPr>
          <w:hyperlink w:anchor="_Toc61888109" w:history="1">
            <w:r w:rsidRPr="00E46547">
              <w:rPr>
                <w:rStyle w:val="Hyperlink"/>
                <w:noProof/>
              </w:rPr>
              <w:t>II.2. Tổ chức lưu trữ, các biến dữ liệu</w:t>
            </w:r>
            <w:r>
              <w:rPr>
                <w:noProof/>
                <w:webHidden/>
              </w:rPr>
              <w:tab/>
            </w:r>
            <w:r>
              <w:rPr>
                <w:noProof/>
                <w:webHidden/>
              </w:rPr>
              <w:fldChar w:fldCharType="begin"/>
            </w:r>
            <w:r>
              <w:rPr>
                <w:noProof/>
                <w:webHidden/>
              </w:rPr>
              <w:instrText xml:space="preserve"> PAGEREF _Toc61888109 \h </w:instrText>
            </w:r>
            <w:r>
              <w:rPr>
                <w:noProof/>
                <w:webHidden/>
              </w:rPr>
            </w:r>
            <w:r>
              <w:rPr>
                <w:noProof/>
                <w:webHidden/>
              </w:rPr>
              <w:fldChar w:fldCharType="separate"/>
            </w:r>
            <w:r>
              <w:rPr>
                <w:noProof/>
                <w:webHidden/>
              </w:rPr>
              <w:t>10</w:t>
            </w:r>
            <w:r>
              <w:rPr>
                <w:noProof/>
                <w:webHidden/>
              </w:rPr>
              <w:fldChar w:fldCharType="end"/>
            </w:r>
          </w:hyperlink>
        </w:p>
        <w:p w14:paraId="0D1F1BE9" w14:textId="5197DECC" w:rsidR="00EC52A5" w:rsidRDefault="00EC52A5">
          <w:pPr>
            <w:pStyle w:val="TOC3"/>
            <w:tabs>
              <w:tab w:val="right" w:leader="dot" w:pos="9685"/>
            </w:tabs>
            <w:rPr>
              <w:rFonts w:asciiTheme="minorHAnsi" w:eastAsiaTheme="minorEastAsia" w:hAnsiTheme="minorHAnsi"/>
              <w:noProof/>
              <w:sz w:val="22"/>
            </w:rPr>
          </w:pPr>
          <w:hyperlink w:anchor="_Toc61888110" w:history="1">
            <w:r w:rsidRPr="00E46547">
              <w:rPr>
                <w:rStyle w:val="Hyperlink"/>
                <w:noProof/>
              </w:rPr>
              <w:t>II.2.1. Các biến khai báo trong chương trình</w:t>
            </w:r>
            <w:r>
              <w:rPr>
                <w:noProof/>
                <w:webHidden/>
              </w:rPr>
              <w:tab/>
            </w:r>
            <w:r>
              <w:rPr>
                <w:noProof/>
                <w:webHidden/>
              </w:rPr>
              <w:fldChar w:fldCharType="begin"/>
            </w:r>
            <w:r>
              <w:rPr>
                <w:noProof/>
                <w:webHidden/>
              </w:rPr>
              <w:instrText xml:space="preserve"> PAGEREF _Toc61888110 \h </w:instrText>
            </w:r>
            <w:r>
              <w:rPr>
                <w:noProof/>
                <w:webHidden/>
              </w:rPr>
            </w:r>
            <w:r>
              <w:rPr>
                <w:noProof/>
                <w:webHidden/>
              </w:rPr>
              <w:fldChar w:fldCharType="separate"/>
            </w:r>
            <w:r>
              <w:rPr>
                <w:noProof/>
                <w:webHidden/>
              </w:rPr>
              <w:t>10</w:t>
            </w:r>
            <w:r>
              <w:rPr>
                <w:noProof/>
                <w:webHidden/>
              </w:rPr>
              <w:fldChar w:fldCharType="end"/>
            </w:r>
          </w:hyperlink>
        </w:p>
        <w:p w14:paraId="7D7E7AE7" w14:textId="091C5ED9" w:rsidR="00EC52A5" w:rsidRDefault="00EC52A5">
          <w:pPr>
            <w:pStyle w:val="TOC3"/>
            <w:tabs>
              <w:tab w:val="right" w:leader="dot" w:pos="9685"/>
            </w:tabs>
            <w:rPr>
              <w:rFonts w:asciiTheme="minorHAnsi" w:eastAsiaTheme="minorEastAsia" w:hAnsiTheme="minorHAnsi"/>
              <w:noProof/>
              <w:sz w:val="22"/>
            </w:rPr>
          </w:pPr>
          <w:hyperlink w:anchor="_Toc61888111" w:history="1">
            <w:r w:rsidRPr="00E46547">
              <w:rPr>
                <w:rStyle w:val="Hyperlink"/>
                <w:noProof/>
              </w:rPr>
              <w:t>II.2.2. Định nghĩa một số giá trị mặc định</w:t>
            </w:r>
            <w:r>
              <w:rPr>
                <w:noProof/>
                <w:webHidden/>
              </w:rPr>
              <w:tab/>
            </w:r>
            <w:r>
              <w:rPr>
                <w:noProof/>
                <w:webHidden/>
              </w:rPr>
              <w:fldChar w:fldCharType="begin"/>
            </w:r>
            <w:r>
              <w:rPr>
                <w:noProof/>
                <w:webHidden/>
              </w:rPr>
              <w:instrText xml:space="preserve"> PAGEREF _Toc61888111 \h </w:instrText>
            </w:r>
            <w:r>
              <w:rPr>
                <w:noProof/>
                <w:webHidden/>
              </w:rPr>
            </w:r>
            <w:r>
              <w:rPr>
                <w:noProof/>
                <w:webHidden/>
              </w:rPr>
              <w:fldChar w:fldCharType="separate"/>
            </w:r>
            <w:r>
              <w:rPr>
                <w:noProof/>
                <w:webHidden/>
              </w:rPr>
              <w:t>10</w:t>
            </w:r>
            <w:r>
              <w:rPr>
                <w:noProof/>
                <w:webHidden/>
              </w:rPr>
              <w:fldChar w:fldCharType="end"/>
            </w:r>
          </w:hyperlink>
        </w:p>
        <w:p w14:paraId="783DF822" w14:textId="6E24C82E" w:rsidR="00EC52A5" w:rsidRDefault="00EC52A5">
          <w:pPr>
            <w:pStyle w:val="TOC3"/>
            <w:tabs>
              <w:tab w:val="right" w:leader="dot" w:pos="9685"/>
            </w:tabs>
            <w:rPr>
              <w:rFonts w:asciiTheme="minorHAnsi" w:eastAsiaTheme="minorEastAsia" w:hAnsiTheme="minorHAnsi"/>
              <w:noProof/>
              <w:sz w:val="22"/>
            </w:rPr>
          </w:pPr>
          <w:hyperlink w:anchor="_Toc61888112" w:history="1">
            <w:r w:rsidRPr="00E46547">
              <w:rPr>
                <w:rStyle w:val="Hyperlink"/>
                <w:noProof/>
              </w:rPr>
              <w:t>II.2.3 Các hàm chức năng xử lý từng nhiệm vụ riêng</w:t>
            </w:r>
            <w:r>
              <w:rPr>
                <w:noProof/>
                <w:webHidden/>
              </w:rPr>
              <w:tab/>
            </w:r>
            <w:r>
              <w:rPr>
                <w:noProof/>
                <w:webHidden/>
              </w:rPr>
              <w:fldChar w:fldCharType="begin"/>
            </w:r>
            <w:r>
              <w:rPr>
                <w:noProof/>
                <w:webHidden/>
              </w:rPr>
              <w:instrText xml:space="preserve"> PAGEREF _Toc61888112 \h </w:instrText>
            </w:r>
            <w:r>
              <w:rPr>
                <w:noProof/>
                <w:webHidden/>
              </w:rPr>
            </w:r>
            <w:r>
              <w:rPr>
                <w:noProof/>
                <w:webHidden/>
              </w:rPr>
              <w:fldChar w:fldCharType="separate"/>
            </w:r>
            <w:r>
              <w:rPr>
                <w:noProof/>
                <w:webHidden/>
              </w:rPr>
              <w:t>11</w:t>
            </w:r>
            <w:r>
              <w:rPr>
                <w:noProof/>
                <w:webHidden/>
              </w:rPr>
              <w:fldChar w:fldCharType="end"/>
            </w:r>
          </w:hyperlink>
        </w:p>
        <w:p w14:paraId="7C65393E" w14:textId="2944BF51" w:rsidR="00EC52A5" w:rsidRDefault="00EC52A5">
          <w:pPr>
            <w:pStyle w:val="TOC2"/>
            <w:tabs>
              <w:tab w:val="right" w:leader="dot" w:pos="9685"/>
            </w:tabs>
            <w:rPr>
              <w:rFonts w:asciiTheme="minorHAnsi" w:eastAsiaTheme="minorEastAsia" w:hAnsiTheme="minorHAnsi"/>
              <w:noProof/>
              <w:sz w:val="22"/>
            </w:rPr>
          </w:pPr>
          <w:hyperlink w:anchor="_Toc61888113" w:history="1">
            <w:r w:rsidRPr="00E46547">
              <w:rPr>
                <w:rStyle w:val="Hyperlink"/>
                <w:noProof/>
              </w:rPr>
              <w:t>II.3 . Chương trình hoàn thiện</w:t>
            </w:r>
            <w:r>
              <w:rPr>
                <w:noProof/>
                <w:webHidden/>
              </w:rPr>
              <w:tab/>
            </w:r>
            <w:r>
              <w:rPr>
                <w:noProof/>
                <w:webHidden/>
              </w:rPr>
              <w:fldChar w:fldCharType="begin"/>
            </w:r>
            <w:r>
              <w:rPr>
                <w:noProof/>
                <w:webHidden/>
              </w:rPr>
              <w:instrText xml:space="preserve"> PAGEREF _Toc61888113 \h </w:instrText>
            </w:r>
            <w:r>
              <w:rPr>
                <w:noProof/>
                <w:webHidden/>
              </w:rPr>
            </w:r>
            <w:r>
              <w:rPr>
                <w:noProof/>
                <w:webHidden/>
              </w:rPr>
              <w:fldChar w:fldCharType="separate"/>
            </w:r>
            <w:r>
              <w:rPr>
                <w:noProof/>
                <w:webHidden/>
              </w:rPr>
              <w:t>16</w:t>
            </w:r>
            <w:r>
              <w:rPr>
                <w:noProof/>
                <w:webHidden/>
              </w:rPr>
              <w:fldChar w:fldCharType="end"/>
            </w:r>
          </w:hyperlink>
        </w:p>
        <w:p w14:paraId="5251FA55" w14:textId="4521F075" w:rsidR="00EC52A5" w:rsidRDefault="00EC52A5">
          <w:pPr>
            <w:pStyle w:val="TOC1"/>
            <w:tabs>
              <w:tab w:val="right" w:leader="dot" w:pos="9685"/>
            </w:tabs>
            <w:rPr>
              <w:rFonts w:asciiTheme="minorHAnsi" w:eastAsiaTheme="minorEastAsia" w:hAnsiTheme="minorHAnsi"/>
              <w:noProof/>
              <w:sz w:val="22"/>
            </w:rPr>
          </w:pPr>
          <w:hyperlink w:anchor="_Toc61888114" w:history="1">
            <w:r w:rsidRPr="00E46547">
              <w:rPr>
                <w:rStyle w:val="Hyperlink"/>
                <w:noProof/>
              </w:rPr>
              <w:t>CHƯƠNG III. THỰC THI CHƯƠNG TRÌNH</w:t>
            </w:r>
            <w:r>
              <w:rPr>
                <w:noProof/>
                <w:webHidden/>
              </w:rPr>
              <w:tab/>
            </w:r>
            <w:r>
              <w:rPr>
                <w:noProof/>
                <w:webHidden/>
              </w:rPr>
              <w:fldChar w:fldCharType="begin"/>
            </w:r>
            <w:r>
              <w:rPr>
                <w:noProof/>
                <w:webHidden/>
              </w:rPr>
              <w:instrText xml:space="preserve"> PAGEREF _Toc61888114 \h </w:instrText>
            </w:r>
            <w:r>
              <w:rPr>
                <w:noProof/>
                <w:webHidden/>
              </w:rPr>
            </w:r>
            <w:r>
              <w:rPr>
                <w:noProof/>
                <w:webHidden/>
              </w:rPr>
              <w:fldChar w:fldCharType="separate"/>
            </w:r>
            <w:r>
              <w:rPr>
                <w:noProof/>
                <w:webHidden/>
              </w:rPr>
              <w:t>21</w:t>
            </w:r>
            <w:r>
              <w:rPr>
                <w:noProof/>
                <w:webHidden/>
              </w:rPr>
              <w:fldChar w:fldCharType="end"/>
            </w:r>
          </w:hyperlink>
        </w:p>
        <w:p w14:paraId="2DFD5DA1" w14:textId="7747824B" w:rsidR="00EC52A5" w:rsidRDefault="00EC52A5">
          <w:pPr>
            <w:pStyle w:val="TOC1"/>
            <w:tabs>
              <w:tab w:val="right" w:leader="dot" w:pos="9685"/>
            </w:tabs>
            <w:rPr>
              <w:rFonts w:asciiTheme="minorHAnsi" w:eastAsiaTheme="minorEastAsia" w:hAnsiTheme="minorHAnsi"/>
              <w:noProof/>
              <w:sz w:val="22"/>
            </w:rPr>
          </w:pPr>
          <w:hyperlink w:anchor="_Toc61888115" w:history="1">
            <w:r w:rsidRPr="00E46547">
              <w:rPr>
                <w:rStyle w:val="Hyperlink"/>
                <w:noProof/>
              </w:rPr>
              <w:t>CHƯƠNG IV. MÔ PHỎNG CHƯƠNG TRÌNH BẰNG ĐỒ HỌA</w:t>
            </w:r>
            <w:r>
              <w:rPr>
                <w:noProof/>
                <w:webHidden/>
              </w:rPr>
              <w:tab/>
            </w:r>
            <w:r>
              <w:rPr>
                <w:noProof/>
                <w:webHidden/>
              </w:rPr>
              <w:fldChar w:fldCharType="begin"/>
            </w:r>
            <w:r>
              <w:rPr>
                <w:noProof/>
                <w:webHidden/>
              </w:rPr>
              <w:instrText xml:space="preserve"> PAGEREF _Toc61888115 \h </w:instrText>
            </w:r>
            <w:r>
              <w:rPr>
                <w:noProof/>
                <w:webHidden/>
              </w:rPr>
            </w:r>
            <w:r>
              <w:rPr>
                <w:noProof/>
                <w:webHidden/>
              </w:rPr>
              <w:fldChar w:fldCharType="separate"/>
            </w:r>
            <w:r>
              <w:rPr>
                <w:noProof/>
                <w:webHidden/>
              </w:rPr>
              <w:t>25</w:t>
            </w:r>
            <w:r>
              <w:rPr>
                <w:noProof/>
                <w:webHidden/>
              </w:rPr>
              <w:fldChar w:fldCharType="end"/>
            </w:r>
          </w:hyperlink>
        </w:p>
        <w:p w14:paraId="6BFDBFA7" w14:textId="0445FBEA" w:rsidR="00EC52A5" w:rsidRDefault="00EC52A5">
          <w:pPr>
            <w:pStyle w:val="TOC2"/>
            <w:tabs>
              <w:tab w:val="right" w:leader="dot" w:pos="9685"/>
            </w:tabs>
            <w:rPr>
              <w:rFonts w:asciiTheme="minorHAnsi" w:eastAsiaTheme="minorEastAsia" w:hAnsiTheme="minorHAnsi"/>
              <w:noProof/>
              <w:sz w:val="22"/>
            </w:rPr>
          </w:pPr>
          <w:hyperlink w:anchor="_Toc61888116" w:history="1">
            <w:r w:rsidRPr="00E46547">
              <w:rPr>
                <w:rStyle w:val="Hyperlink"/>
                <w:noProof/>
              </w:rPr>
              <w:t>IV.1. Giới thiệu về Windows Forms</w:t>
            </w:r>
            <w:r>
              <w:rPr>
                <w:noProof/>
                <w:webHidden/>
              </w:rPr>
              <w:tab/>
            </w:r>
            <w:r>
              <w:rPr>
                <w:noProof/>
                <w:webHidden/>
              </w:rPr>
              <w:fldChar w:fldCharType="begin"/>
            </w:r>
            <w:r>
              <w:rPr>
                <w:noProof/>
                <w:webHidden/>
              </w:rPr>
              <w:instrText xml:space="preserve"> PAGEREF _Toc61888116 \h </w:instrText>
            </w:r>
            <w:r>
              <w:rPr>
                <w:noProof/>
                <w:webHidden/>
              </w:rPr>
            </w:r>
            <w:r>
              <w:rPr>
                <w:noProof/>
                <w:webHidden/>
              </w:rPr>
              <w:fldChar w:fldCharType="separate"/>
            </w:r>
            <w:r>
              <w:rPr>
                <w:noProof/>
                <w:webHidden/>
              </w:rPr>
              <w:t>25</w:t>
            </w:r>
            <w:r>
              <w:rPr>
                <w:noProof/>
                <w:webHidden/>
              </w:rPr>
              <w:fldChar w:fldCharType="end"/>
            </w:r>
          </w:hyperlink>
        </w:p>
        <w:p w14:paraId="00AE6587" w14:textId="084FFE30" w:rsidR="00EC52A5" w:rsidRDefault="00EC52A5">
          <w:pPr>
            <w:pStyle w:val="TOC2"/>
            <w:tabs>
              <w:tab w:val="right" w:leader="dot" w:pos="9685"/>
            </w:tabs>
            <w:rPr>
              <w:rFonts w:asciiTheme="minorHAnsi" w:eastAsiaTheme="minorEastAsia" w:hAnsiTheme="minorHAnsi"/>
              <w:noProof/>
              <w:sz w:val="22"/>
            </w:rPr>
          </w:pPr>
          <w:hyperlink w:anchor="_Toc61888117" w:history="1">
            <w:r w:rsidRPr="00E46547">
              <w:rPr>
                <w:rStyle w:val="Hyperlink"/>
                <w:noProof/>
              </w:rPr>
              <w:t>IV.2. Cấu trúc về giao diện sẽ mô phỏng bài toán</w:t>
            </w:r>
            <w:r>
              <w:rPr>
                <w:noProof/>
                <w:webHidden/>
              </w:rPr>
              <w:tab/>
            </w:r>
            <w:r>
              <w:rPr>
                <w:noProof/>
                <w:webHidden/>
              </w:rPr>
              <w:fldChar w:fldCharType="begin"/>
            </w:r>
            <w:r>
              <w:rPr>
                <w:noProof/>
                <w:webHidden/>
              </w:rPr>
              <w:instrText xml:space="preserve"> PAGEREF _Toc61888117 \h </w:instrText>
            </w:r>
            <w:r>
              <w:rPr>
                <w:noProof/>
                <w:webHidden/>
              </w:rPr>
            </w:r>
            <w:r>
              <w:rPr>
                <w:noProof/>
                <w:webHidden/>
              </w:rPr>
              <w:fldChar w:fldCharType="separate"/>
            </w:r>
            <w:r>
              <w:rPr>
                <w:noProof/>
                <w:webHidden/>
              </w:rPr>
              <w:t>25</w:t>
            </w:r>
            <w:r>
              <w:rPr>
                <w:noProof/>
                <w:webHidden/>
              </w:rPr>
              <w:fldChar w:fldCharType="end"/>
            </w:r>
          </w:hyperlink>
        </w:p>
        <w:p w14:paraId="3D79A943" w14:textId="35B885F2" w:rsidR="00EC52A5" w:rsidRDefault="00EC52A5">
          <w:pPr>
            <w:pStyle w:val="TOC1"/>
            <w:tabs>
              <w:tab w:val="right" w:leader="dot" w:pos="9685"/>
            </w:tabs>
            <w:rPr>
              <w:rFonts w:asciiTheme="minorHAnsi" w:eastAsiaTheme="minorEastAsia" w:hAnsiTheme="minorHAnsi"/>
              <w:noProof/>
              <w:sz w:val="22"/>
            </w:rPr>
          </w:pPr>
          <w:hyperlink w:anchor="_Toc61888118" w:history="1">
            <w:r w:rsidRPr="00E46547">
              <w:rPr>
                <w:rStyle w:val="Hyperlink"/>
                <w:noProof/>
              </w:rPr>
              <w:t>Chương V. Kết luận và hướng phát triển</w:t>
            </w:r>
            <w:r>
              <w:rPr>
                <w:noProof/>
                <w:webHidden/>
              </w:rPr>
              <w:tab/>
            </w:r>
            <w:r>
              <w:rPr>
                <w:noProof/>
                <w:webHidden/>
              </w:rPr>
              <w:fldChar w:fldCharType="begin"/>
            </w:r>
            <w:r>
              <w:rPr>
                <w:noProof/>
                <w:webHidden/>
              </w:rPr>
              <w:instrText xml:space="preserve"> PAGEREF _Toc61888118 \h </w:instrText>
            </w:r>
            <w:r>
              <w:rPr>
                <w:noProof/>
                <w:webHidden/>
              </w:rPr>
            </w:r>
            <w:r>
              <w:rPr>
                <w:noProof/>
                <w:webHidden/>
              </w:rPr>
              <w:fldChar w:fldCharType="separate"/>
            </w:r>
            <w:r>
              <w:rPr>
                <w:noProof/>
                <w:webHidden/>
              </w:rPr>
              <w:t>29</w:t>
            </w:r>
            <w:r>
              <w:rPr>
                <w:noProof/>
                <w:webHidden/>
              </w:rPr>
              <w:fldChar w:fldCharType="end"/>
            </w:r>
          </w:hyperlink>
        </w:p>
        <w:p w14:paraId="7F5F322C" w14:textId="0AB1DF6E" w:rsidR="00EC52A5" w:rsidRDefault="00EC52A5">
          <w:pPr>
            <w:pStyle w:val="TOC2"/>
            <w:tabs>
              <w:tab w:val="right" w:leader="dot" w:pos="9685"/>
            </w:tabs>
            <w:rPr>
              <w:rFonts w:asciiTheme="minorHAnsi" w:eastAsiaTheme="minorEastAsia" w:hAnsiTheme="minorHAnsi"/>
              <w:noProof/>
              <w:sz w:val="22"/>
            </w:rPr>
          </w:pPr>
          <w:hyperlink w:anchor="_Toc61888119" w:history="1">
            <w:r w:rsidRPr="00E46547">
              <w:rPr>
                <w:rStyle w:val="Hyperlink"/>
                <w:noProof/>
              </w:rPr>
              <w:t>V.1. Những điểm đạt được</w:t>
            </w:r>
            <w:r>
              <w:rPr>
                <w:noProof/>
                <w:webHidden/>
              </w:rPr>
              <w:tab/>
            </w:r>
            <w:r>
              <w:rPr>
                <w:noProof/>
                <w:webHidden/>
              </w:rPr>
              <w:fldChar w:fldCharType="begin"/>
            </w:r>
            <w:r>
              <w:rPr>
                <w:noProof/>
                <w:webHidden/>
              </w:rPr>
              <w:instrText xml:space="preserve"> PAGEREF _Toc61888119 \h </w:instrText>
            </w:r>
            <w:r>
              <w:rPr>
                <w:noProof/>
                <w:webHidden/>
              </w:rPr>
            </w:r>
            <w:r>
              <w:rPr>
                <w:noProof/>
                <w:webHidden/>
              </w:rPr>
              <w:fldChar w:fldCharType="separate"/>
            </w:r>
            <w:r>
              <w:rPr>
                <w:noProof/>
                <w:webHidden/>
              </w:rPr>
              <w:t>29</w:t>
            </w:r>
            <w:r>
              <w:rPr>
                <w:noProof/>
                <w:webHidden/>
              </w:rPr>
              <w:fldChar w:fldCharType="end"/>
            </w:r>
          </w:hyperlink>
        </w:p>
        <w:p w14:paraId="0214CE8E" w14:textId="1EFA22B2" w:rsidR="00EC52A5" w:rsidRDefault="00EC52A5">
          <w:pPr>
            <w:pStyle w:val="TOC2"/>
            <w:tabs>
              <w:tab w:val="right" w:leader="dot" w:pos="9685"/>
            </w:tabs>
            <w:rPr>
              <w:rFonts w:asciiTheme="minorHAnsi" w:eastAsiaTheme="minorEastAsia" w:hAnsiTheme="minorHAnsi"/>
              <w:noProof/>
              <w:sz w:val="22"/>
            </w:rPr>
          </w:pPr>
          <w:hyperlink w:anchor="_Toc61888120" w:history="1">
            <w:r w:rsidRPr="00E46547">
              <w:rPr>
                <w:rStyle w:val="Hyperlink"/>
                <w:noProof/>
              </w:rPr>
              <w:t>V.2. Những điểm chưa đạt được</w:t>
            </w:r>
            <w:r>
              <w:rPr>
                <w:noProof/>
                <w:webHidden/>
              </w:rPr>
              <w:tab/>
            </w:r>
            <w:r>
              <w:rPr>
                <w:noProof/>
                <w:webHidden/>
              </w:rPr>
              <w:fldChar w:fldCharType="begin"/>
            </w:r>
            <w:r>
              <w:rPr>
                <w:noProof/>
                <w:webHidden/>
              </w:rPr>
              <w:instrText xml:space="preserve"> PAGEREF _Toc61888120 \h </w:instrText>
            </w:r>
            <w:r>
              <w:rPr>
                <w:noProof/>
                <w:webHidden/>
              </w:rPr>
            </w:r>
            <w:r>
              <w:rPr>
                <w:noProof/>
                <w:webHidden/>
              </w:rPr>
              <w:fldChar w:fldCharType="separate"/>
            </w:r>
            <w:r>
              <w:rPr>
                <w:noProof/>
                <w:webHidden/>
              </w:rPr>
              <w:t>29</w:t>
            </w:r>
            <w:r>
              <w:rPr>
                <w:noProof/>
                <w:webHidden/>
              </w:rPr>
              <w:fldChar w:fldCharType="end"/>
            </w:r>
          </w:hyperlink>
        </w:p>
        <w:p w14:paraId="7344C7C5" w14:textId="38089E58" w:rsidR="00EC52A5" w:rsidRDefault="00EC52A5">
          <w:pPr>
            <w:pStyle w:val="TOC2"/>
            <w:tabs>
              <w:tab w:val="right" w:leader="dot" w:pos="9685"/>
            </w:tabs>
            <w:rPr>
              <w:rFonts w:asciiTheme="minorHAnsi" w:eastAsiaTheme="minorEastAsia" w:hAnsiTheme="minorHAnsi"/>
              <w:noProof/>
              <w:sz w:val="22"/>
            </w:rPr>
          </w:pPr>
          <w:hyperlink w:anchor="_Toc61888121" w:history="1">
            <w:r w:rsidRPr="00E46547">
              <w:rPr>
                <w:rStyle w:val="Hyperlink"/>
                <w:noProof/>
              </w:rPr>
              <w:t>V.3. Hướng phát triển trong tương lai</w:t>
            </w:r>
            <w:r>
              <w:rPr>
                <w:noProof/>
                <w:webHidden/>
              </w:rPr>
              <w:tab/>
            </w:r>
            <w:r>
              <w:rPr>
                <w:noProof/>
                <w:webHidden/>
              </w:rPr>
              <w:fldChar w:fldCharType="begin"/>
            </w:r>
            <w:r>
              <w:rPr>
                <w:noProof/>
                <w:webHidden/>
              </w:rPr>
              <w:instrText xml:space="preserve"> PAGEREF _Toc61888121 \h </w:instrText>
            </w:r>
            <w:r>
              <w:rPr>
                <w:noProof/>
                <w:webHidden/>
              </w:rPr>
            </w:r>
            <w:r>
              <w:rPr>
                <w:noProof/>
                <w:webHidden/>
              </w:rPr>
              <w:fldChar w:fldCharType="separate"/>
            </w:r>
            <w:r>
              <w:rPr>
                <w:noProof/>
                <w:webHidden/>
              </w:rPr>
              <w:t>29</w:t>
            </w:r>
            <w:r>
              <w:rPr>
                <w:noProof/>
                <w:webHidden/>
              </w:rPr>
              <w:fldChar w:fldCharType="end"/>
            </w:r>
          </w:hyperlink>
        </w:p>
        <w:p w14:paraId="30B0B486" w14:textId="4E853BF0" w:rsidR="00EC52A5" w:rsidRDefault="00EC52A5">
          <w:pPr>
            <w:pStyle w:val="TOC2"/>
            <w:tabs>
              <w:tab w:val="right" w:leader="dot" w:pos="9685"/>
            </w:tabs>
            <w:rPr>
              <w:rFonts w:asciiTheme="minorHAnsi" w:eastAsiaTheme="minorEastAsia" w:hAnsiTheme="minorHAnsi"/>
              <w:noProof/>
              <w:sz w:val="22"/>
            </w:rPr>
          </w:pPr>
          <w:hyperlink w:anchor="_Toc61888122" w:history="1">
            <w:r w:rsidRPr="00E46547">
              <w:rPr>
                <w:rStyle w:val="Hyperlink"/>
                <w:noProof/>
              </w:rPr>
              <w:t>V.4. Kết luận</w:t>
            </w:r>
            <w:r>
              <w:rPr>
                <w:noProof/>
                <w:webHidden/>
              </w:rPr>
              <w:tab/>
            </w:r>
            <w:r>
              <w:rPr>
                <w:noProof/>
                <w:webHidden/>
              </w:rPr>
              <w:fldChar w:fldCharType="begin"/>
            </w:r>
            <w:r>
              <w:rPr>
                <w:noProof/>
                <w:webHidden/>
              </w:rPr>
              <w:instrText xml:space="preserve"> PAGEREF _Toc61888122 \h </w:instrText>
            </w:r>
            <w:r>
              <w:rPr>
                <w:noProof/>
                <w:webHidden/>
              </w:rPr>
            </w:r>
            <w:r>
              <w:rPr>
                <w:noProof/>
                <w:webHidden/>
              </w:rPr>
              <w:fldChar w:fldCharType="separate"/>
            </w:r>
            <w:r>
              <w:rPr>
                <w:noProof/>
                <w:webHidden/>
              </w:rPr>
              <w:t>29</w:t>
            </w:r>
            <w:r>
              <w:rPr>
                <w:noProof/>
                <w:webHidden/>
              </w:rPr>
              <w:fldChar w:fldCharType="end"/>
            </w:r>
          </w:hyperlink>
        </w:p>
        <w:p w14:paraId="060A4F13" w14:textId="274A6CE6" w:rsidR="00EC52A5" w:rsidRDefault="00EC52A5">
          <w:pPr>
            <w:pStyle w:val="TOC2"/>
            <w:tabs>
              <w:tab w:val="right" w:leader="dot" w:pos="9685"/>
            </w:tabs>
            <w:rPr>
              <w:rFonts w:asciiTheme="minorHAnsi" w:eastAsiaTheme="minorEastAsia" w:hAnsiTheme="minorHAnsi"/>
              <w:noProof/>
              <w:sz w:val="22"/>
            </w:rPr>
          </w:pPr>
          <w:hyperlink w:anchor="_Toc61888123" w:history="1">
            <w:r w:rsidRPr="00E46547">
              <w:rPr>
                <w:rStyle w:val="Hyperlink"/>
                <w:noProof/>
              </w:rPr>
              <w:t>V.5. Tài liệu tham khảo sử dụng trong toàn bộ bài báo cáo</w:t>
            </w:r>
            <w:r>
              <w:rPr>
                <w:noProof/>
                <w:webHidden/>
              </w:rPr>
              <w:tab/>
            </w:r>
            <w:r>
              <w:rPr>
                <w:noProof/>
                <w:webHidden/>
              </w:rPr>
              <w:fldChar w:fldCharType="begin"/>
            </w:r>
            <w:r>
              <w:rPr>
                <w:noProof/>
                <w:webHidden/>
              </w:rPr>
              <w:instrText xml:space="preserve"> PAGEREF _Toc61888123 \h </w:instrText>
            </w:r>
            <w:r>
              <w:rPr>
                <w:noProof/>
                <w:webHidden/>
              </w:rPr>
            </w:r>
            <w:r>
              <w:rPr>
                <w:noProof/>
                <w:webHidden/>
              </w:rPr>
              <w:fldChar w:fldCharType="separate"/>
            </w:r>
            <w:r>
              <w:rPr>
                <w:noProof/>
                <w:webHidden/>
              </w:rPr>
              <w:t>30</w:t>
            </w:r>
            <w:r>
              <w:rPr>
                <w:noProof/>
                <w:webHidden/>
              </w:rPr>
              <w:fldChar w:fldCharType="end"/>
            </w:r>
          </w:hyperlink>
        </w:p>
        <w:p w14:paraId="419832C3" w14:textId="54884FF0" w:rsidR="00F45C1B" w:rsidRDefault="00F45C1B" w:rsidP="00FF3FC8">
          <w:pPr>
            <w:jc w:val="both"/>
            <w:rPr>
              <w:b/>
              <w:bCs/>
              <w:noProof/>
            </w:rPr>
          </w:pPr>
          <w:r>
            <w:rPr>
              <w:b/>
              <w:bCs/>
              <w:noProof/>
            </w:rPr>
            <w:fldChar w:fldCharType="end"/>
          </w:r>
        </w:p>
        <w:p w14:paraId="62F7D738" w14:textId="31C50110" w:rsidR="00F45C1B" w:rsidRDefault="00F45C1B" w:rsidP="00FF3FC8">
          <w:pPr>
            <w:jc w:val="both"/>
            <w:rPr>
              <w:b/>
              <w:bCs/>
              <w:noProof/>
            </w:rPr>
          </w:pPr>
        </w:p>
        <w:p w14:paraId="6DC6A1AB" w14:textId="78351BAC" w:rsidR="00F45C1B" w:rsidRDefault="00F45C1B" w:rsidP="00FF3FC8">
          <w:pPr>
            <w:jc w:val="both"/>
            <w:rPr>
              <w:b/>
              <w:bCs/>
              <w:noProof/>
            </w:rPr>
          </w:pPr>
        </w:p>
        <w:p w14:paraId="28738DBF" w14:textId="7411A064" w:rsidR="00F45C1B" w:rsidRDefault="00F45C1B" w:rsidP="00FF3FC8">
          <w:pPr>
            <w:jc w:val="both"/>
            <w:rPr>
              <w:b/>
              <w:bCs/>
              <w:noProof/>
            </w:rPr>
          </w:pPr>
        </w:p>
        <w:p w14:paraId="63430B85" w14:textId="1E1DDC70" w:rsidR="00F45C1B" w:rsidRDefault="00F45C1B" w:rsidP="00FF3FC8">
          <w:pPr>
            <w:jc w:val="both"/>
            <w:rPr>
              <w:b/>
              <w:bCs/>
              <w:noProof/>
            </w:rPr>
          </w:pPr>
        </w:p>
        <w:p w14:paraId="7A9E7679" w14:textId="2C33EC3B" w:rsidR="00F45C1B" w:rsidRDefault="00F45C1B" w:rsidP="00FF3FC8">
          <w:pPr>
            <w:jc w:val="both"/>
            <w:rPr>
              <w:b/>
              <w:bCs/>
              <w:noProof/>
            </w:rPr>
          </w:pPr>
        </w:p>
        <w:p w14:paraId="5EFA590A" w14:textId="4536CB05" w:rsidR="00F45C1B" w:rsidRDefault="00F45C1B" w:rsidP="00FF3FC8">
          <w:pPr>
            <w:jc w:val="both"/>
            <w:rPr>
              <w:b/>
              <w:bCs/>
              <w:noProof/>
            </w:rPr>
          </w:pPr>
        </w:p>
        <w:p w14:paraId="6217585B" w14:textId="34A57739" w:rsidR="00F45C1B" w:rsidRDefault="00F45C1B" w:rsidP="00FF3FC8">
          <w:pPr>
            <w:jc w:val="both"/>
            <w:rPr>
              <w:b/>
              <w:bCs/>
              <w:noProof/>
            </w:rPr>
          </w:pPr>
        </w:p>
        <w:p w14:paraId="4ADB8938" w14:textId="77777777" w:rsidR="00F45C1B" w:rsidRDefault="00F45C1B" w:rsidP="00FF3FC8">
          <w:pPr>
            <w:jc w:val="both"/>
            <w:rPr>
              <w:b/>
              <w:bCs/>
              <w:noProof/>
            </w:rPr>
          </w:pPr>
        </w:p>
        <w:p w14:paraId="14503BD4" w14:textId="06E03903" w:rsidR="00F45C1B" w:rsidRDefault="00D36B66" w:rsidP="00FF3FC8">
          <w:pPr>
            <w:jc w:val="both"/>
          </w:pPr>
        </w:p>
      </w:sdtContent>
    </w:sdt>
    <w:p w14:paraId="68CDEA85" w14:textId="2F807F7C" w:rsidR="00F45C1B" w:rsidRDefault="00F45C1B" w:rsidP="00FF3FC8">
      <w:pPr>
        <w:jc w:val="both"/>
        <w:rPr>
          <w:rFonts w:eastAsiaTheme="majorEastAsia" w:cstheme="majorBidi"/>
          <w:b/>
          <w:color w:val="000000" w:themeColor="text1"/>
          <w:sz w:val="32"/>
          <w:szCs w:val="32"/>
        </w:rPr>
      </w:pPr>
    </w:p>
    <w:p w14:paraId="250635FA" w14:textId="3B2A821A" w:rsidR="00981B29" w:rsidRPr="007F231F" w:rsidRDefault="00EC527D" w:rsidP="00FF3FC8">
      <w:pPr>
        <w:pStyle w:val="Heading1"/>
        <w:jc w:val="both"/>
      </w:pPr>
      <w:bookmarkStart w:id="0" w:name="_Toc61888099"/>
      <w:r>
        <w:t>PHẦN MỞ ĐẦU</w:t>
      </w:r>
      <w:bookmarkEnd w:id="0"/>
    </w:p>
    <w:p w14:paraId="6F0BB470" w14:textId="7B68BE0C" w:rsidR="007E6BBD" w:rsidRPr="00FD4BD8" w:rsidRDefault="006403AD" w:rsidP="00FF3FC8">
      <w:pPr>
        <w:spacing w:line="360" w:lineRule="auto"/>
        <w:ind w:firstLine="720"/>
        <w:jc w:val="both"/>
        <w:rPr>
          <w:rFonts w:cs="Times New Roman"/>
          <w:szCs w:val="26"/>
        </w:rPr>
      </w:pPr>
      <w:r w:rsidRPr="00FD4BD8">
        <w:rPr>
          <w:rFonts w:cs="Times New Roman"/>
          <w:szCs w:val="26"/>
        </w:rPr>
        <w:t>Lý thuyết đồ thị là một lĩnh vực nghiên cứu đã có từ lâu đời và những thành quả của các công trình nghiên cứu đấy đã và đang được ứng dụng rộng rãi trong ngày nay. Một trong những kết quả đầu tiên trong lý thuyết đồ thị xuất hiện trong báo cáo của Leonhard Euler về  “Bảy cây cầu ở Königsberg”, xuất bản năm 1736. Bài báo này cũng được xem như một trong những kết quả topo</w:t>
      </w:r>
      <w:r w:rsidR="00A052ED" w:rsidRPr="00FD4BD8">
        <w:rPr>
          <w:rFonts w:cs="Times New Roman"/>
          <w:szCs w:val="26"/>
          <w:vertAlign w:val="superscript"/>
        </w:rPr>
        <w:t>[1]</w:t>
      </w:r>
      <w:r w:rsidRPr="00FD4BD8">
        <w:rPr>
          <w:rFonts w:cs="Times New Roman"/>
          <w:szCs w:val="26"/>
        </w:rPr>
        <w:t xml:space="preserve"> đầu tiên trong hình học, tức là, nó không hề phụ thuộc vào bất cứ độ đo nào. Nó diễn tả mối liên hệ sâu sắc giữa lý thuyết đồ thị và t</w:t>
      </w:r>
      <w:r w:rsidR="00A052ED" w:rsidRPr="00FD4BD8">
        <w:rPr>
          <w:rFonts w:cs="Times New Roman"/>
          <w:szCs w:val="26"/>
        </w:rPr>
        <w:t>opo</w:t>
      </w:r>
      <w:r w:rsidRPr="00FD4BD8">
        <w:rPr>
          <w:rFonts w:cs="Times New Roman"/>
          <w:szCs w:val="26"/>
        </w:rPr>
        <w:t xml:space="preserve"> học.</w:t>
      </w:r>
      <w:r w:rsidR="00A052ED" w:rsidRPr="00FD4BD8">
        <w:rPr>
          <w:rFonts w:cs="Times New Roman"/>
          <w:szCs w:val="26"/>
        </w:rPr>
        <w:t xml:space="preserve"> Từ đó đến nay lý thuyết đồ thị không ngừng phát triển và đạt nhiều thành tựu đáng kể với nhiều các vấn đề được giải quyết với nhiều thuật toán khác nhau.</w:t>
      </w:r>
    </w:p>
    <w:p w14:paraId="4E6A69BD" w14:textId="3987A425" w:rsidR="00EC527D" w:rsidRDefault="007E6BBD" w:rsidP="00FF3FC8">
      <w:pPr>
        <w:spacing w:line="360" w:lineRule="auto"/>
        <w:ind w:firstLine="720"/>
        <w:jc w:val="both"/>
        <w:rPr>
          <w:rFonts w:cs="Times New Roman"/>
          <w:szCs w:val="26"/>
        </w:rPr>
      </w:pPr>
      <w:r w:rsidRPr="00FD4BD8">
        <w:rPr>
          <w:rFonts w:cs="Times New Roman"/>
          <w:szCs w:val="26"/>
        </w:rPr>
        <w:t xml:space="preserve">Đồ thị được sử dụng để giải quyết các bài toán </w:t>
      </w:r>
      <w:r w:rsidR="00A052ED" w:rsidRPr="00FD4BD8">
        <w:rPr>
          <w:rFonts w:cs="Times New Roman"/>
          <w:szCs w:val="26"/>
        </w:rPr>
        <w:t xml:space="preserve"> </w:t>
      </w:r>
      <w:r w:rsidRPr="00FD4BD8">
        <w:rPr>
          <w:rFonts w:cs="Times New Roman"/>
          <w:szCs w:val="26"/>
        </w:rPr>
        <w:t xml:space="preserve">trong nhiều lĩnh vực khác nhau. Tìm đường đi ngắn nhất cũng là một trong những vấn đề đã được lý thuyết đồ thị giải quyết. </w:t>
      </w:r>
      <w:r w:rsidR="00C15A05" w:rsidRPr="00FD4BD8">
        <w:rPr>
          <w:rFonts w:cs="Times New Roman"/>
          <w:szCs w:val="26"/>
        </w:rPr>
        <w:t>Hiện nay cũng có khá nhiều thuật toán giải quyết vấn đề này. Nhưng trong phần báo cáo này em sẽ tập trung tìm hiểu về thuật toán của Dijkstra. Nhờ các thuật toán này mà mà chúng ta sẽ biết được đường đi ngắn nhất khi đi đến một địa điểm nào đó, vừa ít tốn thời gian, vừa không hao phí công sức nhiều. Hay nói cách bao quát hơn, nhờ thuật toán tìm đường đi ngắn nhất mà việc tìm di chuyển đến từ vị trí này đến vị trí kia một cách hợp lí hiệu quả.</w:t>
      </w:r>
      <w:r w:rsidR="00FD4BD8">
        <w:rPr>
          <w:rFonts w:cs="Times New Roman"/>
          <w:szCs w:val="26"/>
        </w:rPr>
        <w:t xml:space="preserve"> Nội dung bài báo cáo sẽ trình bày rõ hơn về thuật toán Dijkstra tìm đường đi ngắn nhất một cách chi tiết nhất, về mặt lý thuyết và cả cài đặt chương trình bằng ngôn ngữ C/C++.</w:t>
      </w:r>
    </w:p>
    <w:p w14:paraId="23B0F40A" w14:textId="77777777" w:rsidR="00EC527D" w:rsidRDefault="00EC527D" w:rsidP="00FF3FC8">
      <w:pPr>
        <w:jc w:val="both"/>
        <w:rPr>
          <w:rFonts w:cs="Times New Roman"/>
          <w:szCs w:val="26"/>
        </w:rPr>
      </w:pPr>
      <w:r>
        <w:rPr>
          <w:rFonts w:cs="Times New Roman"/>
          <w:szCs w:val="26"/>
        </w:rPr>
        <w:br w:type="page"/>
      </w:r>
    </w:p>
    <w:p w14:paraId="34BD912F" w14:textId="2B880F95" w:rsidR="00EC527D" w:rsidRDefault="00EC527D" w:rsidP="00FF3FC8">
      <w:pPr>
        <w:pStyle w:val="Heading1"/>
        <w:jc w:val="both"/>
      </w:pPr>
      <w:bookmarkStart w:id="1" w:name="_Toc61888100"/>
      <w:r w:rsidRPr="00EC527D">
        <w:lastRenderedPageBreak/>
        <w:t>LỜI CẢM ƠN</w:t>
      </w:r>
      <w:bookmarkEnd w:id="1"/>
    </w:p>
    <w:p w14:paraId="1DCAA0F8" w14:textId="77777777" w:rsidR="0003576F" w:rsidRPr="0003576F" w:rsidRDefault="0003576F" w:rsidP="00FF3FC8">
      <w:pPr>
        <w:jc w:val="both"/>
      </w:pPr>
    </w:p>
    <w:p w14:paraId="719E4A3F" w14:textId="7EA4D0A5" w:rsidR="00EC527D" w:rsidRDefault="00EC527D" w:rsidP="00FF3FC8">
      <w:pPr>
        <w:spacing w:line="480" w:lineRule="auto"/>
        <w:jc w:val="both"/>
      </w:pPr>
      <w:r>
        <w:t xml:space="preserve">Để hoàn thành được bài báo cáo này thì em đã nhận được sự giúp đỡ của GVHD Nguyễn Thủy Đoan Trang rất nhiều. Trong thời gian thực hiện báo cáo thì cô đã luôn quan sát và giúp đỡ em, mỗi tuần cô đều kiểm tra tiến độ thực hiện công việc và thành quả sau mỗi tuần. </w:t>
      </w:r>
      <w:r w:rsidR="0003576F">
        <w:t>Mỗi tuần</w:t>
      </w:r>
      <w:r w:rsidR="00FF3FC8">
        <w:t xml:space="preserve"> khi</w:t>
      </w:r>
      <w:r w:rsidR="0003576F">
        <w:t xml:space="preserve"> em báo cáo luôn nhận được sự quan tâm và góp ý một cách chính xác những khuyết điểm và ưu điểm cách em thực hiện báo cáo. Trong thời gian ấy cô đã giúp em nắm vững thêm kiến thức bổ ích và có tính thực tế cao. Mặc dù bài báo cáo này em đã làm hết </w:t>
      </w:r>
      <w:r w:rsidR="00FF3FC8">
        <w:t>khả năng</w:t>
      </w:r>
      <w:r w:rsidR="0003576F">
        <w:t xml:space="preserve"> nhưng chắc chắn sẽ không tránh khỏi những khuyết điểm và thiếu xót, mong cô sẽ xem xét và góp ý cho em để hoàn thành báo cáo một cách hoàn chỉnh nhất.</w:t>
      </w:r>
    </w:p>
    <w:p w14:paraId="43CC0798" w14:textId="09D75B2C" w:rsidR="0003576F" w:rsidRPr="00EC527D" w:rsidRDefault="0003576F" w:rsidP="00FF3FC8">
      <w:pPr>
        <w:spacing w:line="480" w:lineRule="auto"/>
        <w:jc w:val="both"/>
      </w:pPr>
      <w:r>
        <w:t>Kính chúc cô sức khỏe, hạnh phúc thành công trên con đường giảng dạy của mình.</w:t>
      </w:r>
    </w:p>
    <w:p w14:paraId="27099332" w14:textId="0E7B8C2F" w:rsidR="00C15A05" w:rsidRPr="007F231F" w:rsidRDefault="00C650C5" w:rsidP="00B15CE7">
      <w:pPr>
        <w:pStyle w:val="Heading1"/>
      </w:pPr>
      <w:r>
        <w:br w:type="page"/>
      </w:r>
      <w:bookmarkStart w:id="2" w:name="_Toc61888101"/>
      <w:r w:rsidR="00EC527D">
        <w:lastRenderedPageBreak/>
        <w:t>CHƯƠNG I. CƠ SỞ LÝ THUYẾT</w:t>
      </w:r>
      <w:bookmarkEnd w:id="2"/>
    </w:p>
    <w:p w14:paraId="581D87A6" w14:textId="1E1D86D2" w:rsidR="007F231F" w:rsidRPr="003F264D" w:rsidRDefault="002D25D9" w:rsidP="00FF3FC8">
      <w:pPr>
        <w:pStyle w:val="Heading2"/>
        <w:ind w:left="360"/>
        <w:jc w:val="both"/>
      </w:pPr>
      <w:bookmarkStart w:id="3" w:name="_Toc61888102"/>
      <w:r>
        <w:t xml:space="preserve">I.1. </w:t>
      </w:r>
      <w:r w:rsidR="003F264D" w:rsidRPr="003F264D">
        <w:t>Lịch sử thuật toán</w:t>
      </w:r>
      <w:bookmarkEnd w:id="3"/>
    </w:p>
    <w:p w14:paraId="06E38ECF" w14:textId="63030AFD" w:rsidR="003F264D" w:rsidRPr="003F264D" w:rsidRDefault="003F264D" w:rsidP="00FF3FC8">
      <w:pPr>
        <w:pStyle w:val="ListParagraph"/>
        <w:numPr>
          <w:ilvl w:val="0"/>
          <w:numId w:val="7"/>
        </w:numPr>
        <w:spacing w:line="360" w:lineRule="auto"/>
        <w:ind w:left="1080"/>
        <w:jc w:val="both"/>
        <w:rPr>
          <w:rFonts w:cs="Times New Roman"/>
          <w:szCs w:val="26"/>
        </w:rPr>
      </w:pPr>
      <w:r w:rsidRPr="003F264D">
        <w:rPr>
          <w:rFonts w:cs="Times New Roman"/>
          <w:szCs w:val="26"/>
        </w:rPr>
        <w:t>Thuật toán Dijkstra, mang tên của nhà khoa học máy tính người Hà Lan Edsger Dijkstra vào năm 1956 và ấn bản năm 1959, là một thuật toán giải quyết bài toán đường đi ngắn nhất nguồn đơn trong một đồ thị có hướng không có cạnh mang trọng số không âm. Thuật toán thường được sử dụng trong định tuyến với một chương trình con trong các thuật toán đồ thị hay trong công nghệ Hệ thống định vị toàn cầu (GPS).</w:t>
      </w:r>
    </w:p>
    <w:p w14:paraId="6A062167" w14:textId="774E7043" w:rsidR="003F264D" w:rsidRDefault="003F264D" w:rsidP="00FF3FC8">
      <w:pPr>
        <w:pStyle w:val="ListParagraph"/>
        <w:numPr>
          <w:ilvl w:val="0"/>
          <w:numId w:val="7"/>
        </w:numPr>
        <w:spacing w:line="360" w:lineRule="auto"/>
        <w:ind w:left="1080"/>
        <w:jc w:val="both"/>
        <w:rPr>
          <w:rFonts w:cs="Times New Roman"/>
          <w:szCs w:val="26"/>
        </w:rPr>
      </w:pPr>
      <w:r w:rsidRPr="003F264D">
        <w:rPr>
          <w:rFonts w:cs="Times New Roman"/>
          <w:szCs w:val="26"/>
        </w:rPr>
        <w:t>Đâu là con đường ngắn nhất để đi từ Rotterdam đến Groningen, hay nói chung: từ thành phố này đến thành phố nhất định. Đây là thuật toán tìm đường đi ngắn nhất, mà tôi đã thiết kế trong khoảng hai mươi phút. Vào một buổi sáng đi mua sắm ở Amsterdam cùng vị hôn thê trẻ tuổi với sự mệt mỏi, chúng tôi ngồi trên sân thượng để uống một tách cà phê và tôi chỉ nghĩ liệu tôi có thể làm điều này không, và sau đó tôi đã thiết kế thuật toán tìm đường đi ngắn nhất. Như tôi đã nói, đó là một phát minh trong hai mươi phút. Trên thực tế, nó đã được xuất bản vào năm 1959, ba năm sau đó. Các ấn phẩm vẫn có thể đọc được, quả thật như vậy, và khá đẹp. Một trong những lý do khiến nó rất hay là tôi đã thiết kế nó mà không cần bút chì và giấy. Sau này tôi đã học được rằng một trong những lợi thế của việc thiết kế mà không cần bút chì và giấy là bạn gần như buộc phải tránh đi mọi sự phức tạp có thể tránh được. Cuối cùng, thuật toán đó đã trở thành một trong những nền tảng giúp tôi nổi tiếng, với sự kinh ngạc lớn của tôi. —Edsger Dijkstra trong một cuộc phỏng vấn với Philip L. Frana, Communications of the ACM, 2001.</w:t>
      </w:r>
    </w:p>
    <w:p w14:paraId="60A0D579" w14:textId="20E95184" w:rsidR="006F02DE" w:rsidRDefault="002D25D9" w:rsidP="00FF3FC8">
      <w:pPr>
        <w:pStyle w:val="Heading2"/>
        <w:jc w:val="both"/>
      </w:pPr>
      <w:bookmarkStart w:id="4" w:name="_Toc61888103"/>
      <w:r>
        <w:t xml:space="preserve">I.2. </w:t>
      </w:r>
      <w:r w:rsidR="006F02DE">
        <w:t>Ý tưởng thuật toán</w:t>
      </w:r>
      <w:bookmarkEnd w:id="4"/>
    </w:p>
    <w:p w14:paraId="6B6C9557" w14:textId="77777777" w:rsidR="00555C33" w:rsidRPr="00F449E5" w:rsidRDefault="00555C33" w:rsidP="00FF3FC8">
      <w:pPr>
        <w:pStyle w:val="Heading3"/>
        <w:jc w:val="both"/>
      </w:pPr>
      <w:bookmarkStart w:id="5" w:name="_Toc61888104"/>
      <w:r w:rsidRPr="00F449E5">
        <w:t>I.2.1. Điều kiện để có thể áp dụng thuật toán</w:t>
      </w:r>
      <w:bookmarkEnd w:id="5"/>
    </w:p>
    <w:p w14:paraId="46A1CE10" w14:textId="1251140B" w:rsidR="006F02DE" w:rsidRDefault="002D25D9" w:rsidP="00FF3FC8">
      <w:pPr>
        <w:pStyle w:val="ListParagraph"/>
        <w:numPr>
          <w:ilvl w:val="0"/>
          <w:numId w:val="5"/>
        </w:numPr>
        <w:spacing w:line="360" w:lineRule="auto"/>
        <w:ind w:left="1080"/>
        <w:jc w:val="both"/>
        <w:rPr>
          <w:rFonts w:cs="Times New Roman"/>
          <w:szCs w:val="26"/>
        </w:rPr>
      </w:pPr>
      <w:r w:rsidRPr="002D25D9">
        <w:rPr>
          <w:rFonts w:cs="Times New Roman"/>
          <w:szCs w:val="26"/>
        </w:rPr>
        <w:t>Thuật toán Dijkstra là một trong những thuật toán cơ bản dùng để tìm đường đi ngắn nhất từ một điểm tới một điểm nào đó, và mở rộng ra là tìm đường đi ngắn nhất từ 1 điểm tới mọi điểm còn lại của đồ thị, với điều kiện các trọng số của đồ thị đó không âm.</w:t>
      </w:r>
    </w:p>
    <w:p w14:paraId="3EE78166" w14:textId="7E9EB38D" w:rsidR="00555C33" w:rsidRDefault="00555C33" w:rsidP="00FF3FC8">
      <w:pPr>
        <w:pStyle w:val="ListParagraph"/>
        <w:numPr>
          <w:ilvl w:val="0"/>
          <w:numId w:val="8"/>
        </w:numPr>
        <w:spacing w:line="360" w:lineRule="auto"/>
        <w:jc w:val="both"/>
        <w:rPr>
          <w:rFonts w:cs="Times New Roman"/>
          <w:szCs w:val="26"/>
        </w:rPr>
      </w:pPr>
      <w:r>
        <w:rPr>
          <w:rFonts w:cs="Times New Roman"/>
          <w:szCs w:val="26"/>
        </w:rPr>
        <w:lastRenderedPageBreak/>
        <w:t xml:space="preserve">Ví dụ: </w:t>
      </w:r>
    </w:p>
    <w:p w14:paraId="295B2175" w14:textId="4B0DD263" w:rsidR="00555C33" w:rsidRDefault="00555C33" w:rsidP="00FF3FC8">
      <w:pPr>
        <w:pStyle w:val="ListParagraph"/>
        <w:spacing w:line="360" w:lineRule="auto"/>
        <w:ind w:left="1800"/>
        <w:jc w:val="both"/>
        <w:rPr>
          <w:rFonts w:cs="Times New Roman"/>
          <w:szCs w:val="26"/>
        </w:rPr>
      </w:pPr>
      <w:r w:rsidRPr="00555C33">
        <w:rPr>
          <w:rFonts w:cs="Times New Roman"/>
          <w:szCs w:val="26"/>
        </w:rPr>
        <w:t>Thuật toán Bellman-Ford</w:t>
      </w:r>
      <w:r w:rsidR="00F449E5">
        <w:rPr>
          <w:rFonts w:cs="Times New Roman"/>
          <w:szCs w:val="26"/>
        </w:rPr>
        <w:t xml:space="preserve"> cũng</w:t>
      </w:r>
      <w:r w:rsidRPr="00555C33">
        <w:rPr>
          <w:rFonts w:cs="Times New Roman"/>
          <w:szCs w:val="26"/>
        </w:rPr>
        <w:t xml:space="preserve"> là một thuật toán tính các đường đi ngắn nhất nguồn đơn trong một đồ thị có hướng có trọng số (trong đó một số cung có thể có trọng số âm). Thuật toán Dijkstra giải cùng bài toán này tuy nhiên Dijkstra có thời gian chạy nhanh hơn, đơn giản là đòi hỏi trọng số của các cung phải có giá trị không âm.</w:t>
      </w:r>
    </w:p>
    <w:p w14:paraId="6C4D0E8E" w14:textId="6496C53E" w:rsidR="00F449E5" w:rsidRDefault="00F449E5" w:rsidP="00FF3FC8">
      <w:pPr>
        <w:pStyle w:val="ListParagraph"/>
        <w:spacing w:line="360" w:lineRule="auto"/>
        <w:ind w:left="1800"/>
        <w:jc w:val="both"/>
        <w:rPr>
          <w:rFonts w:cs="Times New Roman"/>
          <w:szCs w:val="26"/>
        </w:rPr>
      </w:pPr>
      <w:r>
        <w:rPr>
          <w:rFonts w:cs="Times New Roman"/>
          <w:szCs w:val="26"/>
        </w:rPr>
        <w:t>Hình I.2.1 là đồ thị có tất cả các cung có trọng số không âm</w:t>
      </w:r>
    </w:p>
    <w:p w14:paraId="16E296C8" w14:textId="65A4E0EA" w:rsidR="00F449E5" w:rsidRDefault="00F449E5" w:rsidP="00FF3FC8">
      <w:pPr>
        <w:pStyle w:val="ListParagraph"/>
        <w:spacing w:line="360" w:lineRule="auto"/>
        <w:ind w:left="1800"/>
        <w:jc w:val="both"/>
        <w:rPr>
          <w:rFonts w:cs="Times New Roman"/>
          <w:szCs w:val="26"/>
        </w:rPr>
      </w:pPr>
      <w:r>
        <w:rPr>
          <w:rFonts w:cs="Times New Roman"/>
          <w:szCs w:val="26"/>
        </w:rPr>
        <w:t>Hình I.2.2 là đồ thị có cung có trọng số âm</w:t>
      </w:r>
    </w:p>
    <w:p w14:paraId="015554BE" w14:textId="170598F5" w:rsidR="00F449E5" w:rsidRDefault="00F449E5" w:rsidP="00FF3FC8">
      <w:pPr>
        <w:pStyle w:val="ListParagraph"/>
        <w:spacing w:line="360" w:lineRule="auto"/>
        <w:ind w:left="1800"/>
        <w:jc w:val="both"/>
        <w:rPr>
          <w:rFonts w:cs="Times New Roman"/>
          <w:noProof/>
          <w:szCs w:val="26"/>
        </w:rPr>
      </w:pPr>
      <w:r>
        <w:rPr>
          <w:rFonts w:cs="Times New Roman"/>
          <w:noProof/>
          <w:szCs w:val="26"/>
        </w:rPr>
        <w:drawing>
          <wp:inline distT="0" distB="0" distL="0" distR="0" wp14:anchorId="0F85A012" wp14:editId="719764D1">
            <wp:extent cx="2057687" cy="13527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extLst>
                        <a:ext uri="{28A0092B-C50C-407E-A947-70E740481C1C}">
                          <a14:useLocalDpi xmlns:a14="http://schemas.microsoft.com/office/drawing/2010/main" val="0"/>
                        </a:ext>
                      </a:extLst>
                    </a:blip>
                    <a:stretch>
                      <a:fillRect/>
                    </a:stretch>
                  </pic:blipFill>
                  <pic:spPr>
                    <a:xfrm>
                      <a:off x="0" y="0"/>
                      <a:ext cx="2057687" cy="1352739"/>
                    </a:xfrm>
                    <a:prstGeom prst="rect">
                      <a:avLst/>
                    </a:prstGeom>
                  </pic:spPr>
                </pic:pic>
              </a:graphicData>
            </a:graphic>
          </wp:inline>
        </w:drawing>
      </w:r>
    </w:p>
    <w:p w14:paraId="4CC9A94C" w14:textId="16D512FC" w:rsidR="00F449E5" w:rsidRPr="00F449E5" w:rsidRDefault="00F449E5" w:rsidP="00FF3FC8">
      <w:pPr>
        <w:pStyle w:val="ListParagraph"/>
        <w:spacing w:line="360" w:lineRule="auto"/>
        <w:ind w:left="1800"/>
        <w:jc w:val="both"/>
        <w:rPr>
          <w:rFonts w:cs="Times New Roman"/>
          <w:i/>
          <w:iCs/>
          <w:noProof/>
          <w:sz w:val="24"/>
          <w:szCs w:val="24"/>
        </w:rPr>
      </w:pPr>
      <w:r w:rsidRPr="00F449E5">
        <w:rPr>
          <w:rFonts w:cs="Times New Roman"/>
          <w:i/>
          <w:iCs/>
          <w:noProof/>
          <w:sz w:val="24"/>
          <w:szCs w:val="24"/>
        </w:rPr>
        <w:t>Hình I.2.1</w:t>
      </w:r>
    </w:p>
    <w:p w14:paraId="40BF3387" w14:textId="061A8396" w:rsidR="00F449E5" w:rsidRDefault="00F449E5" w:rsidP="00FF3FC8">
      <w:pPr>
        <w:pStyle w:val="ListParagraph"/>
        <w:spacing w:line="360" w:lineRule="auto"/>
        <w:ind w:left="1800"/>
        <w:jc w:val="both"/>
        <w:rPr>
          <w:rFonts w:cs="Times New Roman"/>
          <w:szCs w:val="26"/>
        </w:rPr>
      </w:pPr>
      <w:r>
        <w:rPr>
          <w:rFonts w:cs="Times New Roman"/>
          <w:noProof/>
          <w:szCs w:val="26"/>
        </w:rPr>
        <w:drawing>
          <wp:inline distT="0" distB="0" distL="0" distR="0" wp14:anchorId="6ABC9135" wp14:editId="0BB0D1C1">
            <wp:extent cx="2267266" cy="13414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
                      <a:extLst>
                        <a:ext uri="{28A0092B-C50C-407E-A947-70E740481C1C}">
                          <a14:useLocalDpi xmlns:a14="http://schemas.microsoft.com/office/drawing/2010/main" val="0"/>
                        </a:ext>
                      </a:extLst>
                    </a:blip>
                    <a:stretch>
                      <a:fillRect/>
                    </a:stretch>
                  </pic:blipFill>
                  <pic:spPr>
                    <a:xfrm>
                      <a:off x="0" y="0"/>
                      <a:ext cx="2267266" cy="1341465"/>
                    </a:xfrm>
                    <a:prstGeom prst="rect">
                      <a:avLst/>
                    </a:prstGeom>
                  </pic:spPr>
                </pic:pic>
              </a:graphicData>
            </a:graphic>
          </wp:inline>
        </w:drawing>
      </w:r>
    </w:p>
    <w:p w14:paraId="4236B8AE" w14:textId="6CD03911" w:rsidR="009D3CFC" w:rsidRDefault="009D3CFC" w:rsidP="00FF3FC8">
      <w:pPr>
        <w:pStyle w:val="ListParagraph"/>
        <w:spacing w:line="360" w:lineRule="auto"/>
        <w:ind w:left="1800"/>
        <w:jc w:val="both"/>
        <w:rPr>
          <w:rFonts w:cs="Times New Roman"/>
          <w:i/>
          <w:iCs/>
          <w:sz w:val="24"/>
          <w:szCs w:val="24"/>
        </w:rPr>
      </w:pPr>
      <w:r w:rsidRPr="009D3CFC">
        <w:rPr>
          <w:rFonts w:cs="Times New Roman"/>
          <w:i/>
          <w:iCs/>
          <w:sz w:val="24"/>
          <w:szCs w:val="24"/>
        </w:rPr>
        <w:t>Hình I.2.2</w:t>
      </w:r>
    </w:p>
    <w:p w14:paraId="0B2A1FAA" w14:textId="6E39F258" w:rsidR="009D3CFC" w:rsidRDefault="009D3CFC" w:rsidP="00FF3FC8">
      <w:pPr>
        <w:pStyle w:val="ListParagraph"/>
        <w:numPr>
          <w:ilvl w:val="0"/>
          <w:numId w:val="5"/>
        </w:numPr>
        <w:spacing w:line="360" w:lineRule="auto"/>
        <w:jc w:val="both"/>
        <w:rPr>
          <w:rFonts w:cs="Times New Roman"/>
          <w:sz w:val="24"/>
          <w:szCs w:val="24"/>
        </w:rPr>
      </w:pPr>
      <w:r>
        <w:rPr>
          <w:rFonts w:cs="Times New Roman"/>
          <w:sz w:val="24"/>
          <w:szCs w:val="24"/>
        </w:rPr>
        <w:t>Lí do mà thuật toán Dijkstra không thể có cung có trọng số âm</w:t>
      </w:r>
    </w:p>
    <w:p w14:paraId="4012F9F4" w14:textId="06CAE680" w:rsidR="009D3CFC" w:rsidRDefault="009D3CFC" w:rsidP="00FF3FC8">
      <w:pPr>
        <w:pStyle w:val="ListParagraph"/>
        <w:numPr>
          <w:ilvl w:val="0"/>
          <w:numId w:val="8"/>
        </w:numPr>
        <w:spacing w:line="360" w:lineRule="auto"/>
        <w:ind w:left="2520"/>
        <w:jc w:val="both"/>
        <w:rPr>
          <w:rFonts w:cs="Times New Roman"/>
          <w:sz w:val="24"/>
          <w:szCs w:val="24"/>
        </w:rPr>
      </w:pPr>
      <w:r>
        <w:rPr>
          <w:rFonts w:cs="Times New Roman"/>
          <w:sz w:val="24"/>
          <w:szCs w:val="24"/>
        </w:rPr>
        <w:t>Bởi lẻ thuật toán Dijkstra khi tiến hành duyệt thì sẽ chọn cung có trọng số nhỏ nhất để duyệt tiếp</w:t>
      </w:r>
      <w:r w:rsidR="00184938">
        <w:rPr>
          <w:rFonts w:cs="Times New Roman"/>
          <w:sz w:val="24"/>
          <w:szCs w:val="24"/>
        </w:rPr>
        <w:t xml:space="preserve">. Ví dụ ở đây nhìn vào (hình I.2.2) ta giả sử điểm bắt đầu là đỉnh </w:t>
      </w:r>
      <w:r w:rsidR="00F43076">
        <w:rPr>
          <w:rFonts w:cs="Times New Roman"/>
          <w:b/>
          <w:bCs/>
          <w:sz w:val="24"/>
          <w:szCs w:val="24"/>
        </w:rPr>
        <w:t>4</w:t>
      </w:r>
      <w:r w:rsidR="00184938">
        <w:rPr>
          <w:rFonts w:cs="Times New Roman"/>
          <w:b/>
          <w:bCs/>
          <w:sz w:val="24"/>
          <w:szCs w:val="24"/>
        </w:rPr>
        <w:t xml:space="preserve"> </w:t>
      </w:r>
      <w:r w:rsidR="00184938">
        <w:rPr>
          <w:rFonts w:cs="Times New Roman"/>
          <w:sz w:val="24"/>
          <w:szCs w:val="24"/>
        </w:rPr>
        <w:t xml:space="preserve">thì bước đầu tiên ta sẽ gán nhãn cho các đỉnh như sau với định dạng sau </w:t>
      </w:r>
      <w:r w:rsidR="00184938" w:rsidRPr="00184938">
        <w:rPr>
          <w:rFonts w:cs="Times New Roman"/>
          <w:b/>
          <w:bCs/>
          <w:sz w:val="24"/>
          <w:szCs w:val="24"/>
        </w:rPr>
        <w:t>[tên đỉnh, trọng số].</w:t>
      </w:r>
    </w:p>
    <w:tbl>
      <w:tblPr>
        <w:tblStyle w:val="TableGrid"/>
        <w:tblW w:w="0" w:type="auto"/>
        <w:tblInd w:w="2520" w:type="dxa"/>
        <w:tblLook w:val="04A0" w:firstRow="1" w:lastRow="0" w:firstColumn="1" w:lastColumn="0" w:noHBand="0" w:noVBand="1"/>
      </w:tblPr>
      <w:tblGrid>
        <w:gridCol w:w="1213"/>
        <w:gridCol w:w="1201"/>
        <w:gridCol w:w="1201"/>
        <w:gridCol w:w="1148"/>
        <w:gridCol w:w="1201"/>
        <w:gridCol w:w="1201"/>
      </w:tblGrid>
      <w:tr w:rsidR="00F43076" w14:paraId="0105D899" w14:textId="77777777" w:rsidTr="00184938">
        <w:tc>
          <w:tcPr>
            <w:tcW w:w="1614" w:type="dxa"/>
          </w:tcPr>
          <w:p w14:paraId="369A4915" w14:textId="4D83E4D9" w:rsidR="00184938" w:rsidRDefault="00F43076" w:rsidP="00FF3FC8">
            <w:pPr>
              <w:pStyle w:val="ListParagraph"/>
              <w:spacing w:line="360" w:lineRule="auto"/>
              <w:ind w:left="0"/>
              <w:jc w:val="both"/>
              <w:rPr>
                <w:rFonts w:cs="Times New Roman"/>
                <w:sz w:val="24"/>
                <w:szCs w:val="24"/>
              </w:rPr>
            </w:pPr>
            <w:r>
              <w:rPr>
                <w:rFonts w:cs="Times New Roman"/>
                <w:sz w:val="24"/>
                <w:szCs w:val="24"/>
              </w:rPr>
              <w:t>Đỉnh</w:t>
            </w:r>
          </w:p>
        </w:tc>
        <w:tc>
          <w:tcPr>
            <w:tcW w:w="1614" w:type="dxa"/>
          </w:tcPr>
          <w:p w14:paraId="57F27675" w14:textId="4F815D11" w:rsidR="00184938" w:rsidRDefault="00184938" w:rsidP="00FF3FC8">
            <w:pPr>
              <w:pStyle w:val="ListParagraph"/>
              <w:spacing w:line="360" w:lineRule="auto"/>
              <w:ind w:left="0"/>
              <w:jc w:val="both"/>
              <w:rPr>
                <w:rFonts w:cs="Times New Roman"/>
                <w:sz w:val="24"/>
                <w:szCs w:val="24"/>
              </w:rPr>
            </w:pPr>
            <w:r>
              <w:rPr>
                <w:rFonts w:cs="Times New Roman"/>
                <w:sz w:val="24"/>
                <w:szCs w:val="24"/>
              </w:rPr>
              <w:t>1</w:t>
            </w:r>
          </w:p>
        </w:tc>
        <w:tc>
          <w:tcPr>
            <w:tcW w:w="1614" w:type="dxa"/>
          </w:tcPr>
          <w:p w14:paraId="0BB73974" w14:textId="0CD03DED" w:rsidR="00184938" w:rsidRDefault="00184938" w:rsidP="00FF3FC8">
            <w:pPr>
              <w:pStyle w:val="ListParagraph"/>
              <w:spacing w:line="360" w:lineRule="auto"/>
              <w:ind w:left="0"/>
              <w:jc w:val="both"/>
              <w:rPr>
                <w:rFonts w:cs="Times New Roman"/>
                <w:sz w:val="24"/>
                <w:szCs w:val="24"/>
              </w:rPr>
            </w:pPr>
            <w:r>
              <w:rPr>
                <w:rFonts w:cs="Times New Roman"/>
                <w:sz w:val="24"/>
                <w:szCs w:val="24"/>
              </w:rPr>
              <w:t>2</w:t>
            </w:r>
          </w:p>
        </w:tc>
        <w:tc>
          <w:tcPr>
            <w:tcW w:w="1614" w:type="dxa"/>
          </w:tcPr>
          <w:p w14:paraId="0F23CD8B" w14:textId="74BB492A" w:rsidR="00184938" w:rsidRDefault="00184938" w:rsidP="00FF3FC8">
            <w:pPr>
              <w:pStyle w:val="ListParagraph"/>
              <w:spacing w:line="360" w:lineRule="auto"/>
              <w:ind w:left="0"/>
              <w:jc w:val="both"/>
              <w:rPr>
                <w:rFonts w:cs="Times New Roman"/>
                <w:sz w:val="24"/>
                <w:szCs w:val="24"/>
              </w:rPr>
            </w:pPr>
            <w:r>
              <w:rPr>
                <w:rFonts w:cs="Times New Roman"/>
                <w:sz w:val="24"/>
                <w:szCs w:val="24"/>
              </w:rPr>
              <w:t>3</w:t>
            </w:r>
          </w:p>
        </w:tc>
        <w:tc>
          <w:tcPr>
            <w:tcW w:w="1614" w:type="dxa"/>
          </w:tcPr>
          <w:p w14:paraId="6B90FC06" w14:textId="2FE97F6A" w:rsidR="00184938" w:rsidRDefault="00184938" w:rsidP="00FF3FC8">
            <w:pPr>
              <w:pStyle w:val="ListParagraph"/>
              <w:spacing w:line="360" w:lineRule="auto"/>
              <w:ind w:left="0"/>
              <w:jc w:val="both"/>
              <w:rPr>
                <w:rFonts w:cs="Times New Roman"/>
                <w:sz w:val="24"/>
                <w:szCs w:val="24"/>
              </w:rPr>
            </w:pPr>
            <w:r>
              <w:rPr>
                <w:rFonts w:cs="Times New Roman"/>
                <w:sz w:val="24"/>
                <w:szCs w:val="24"/>
              </w:rPr>
              <w:t>4</w:t>
            </w:r>
          </w:p>
        </w:tc>
        <w:tc>
          <w:tcPr>
            <w:tcW w:w="1615" w:type="dxa"/>
          </w:tcPr>
          <w:p w14:paraId="34216AAA" w14:textId="76C17695" w:rsidR="00184938" w:rsidRDefault="00184938" w:rsidP="00FF3FC8">
            <w:pPr>
              <w:pStyle w:val="ListParagraph"/>
              <w:spacing w:line="360" w:lineRule="auto"/>
              <w:ind w:left="0"/>
              <w:jc w:val="both"/>
              <w:rPr>
                <w:rFonts w:cs="Times New Roman"/>
                <w:sz w:val="24"/>
                <w:szCs w:val="24"/>
              </w:rPr>
            </w:pPr>
            <w:r>
              <w:rPr>
                <w:rFonts w:cs="Times New Roman"/>
                <w:sz w:val="24"/>
                <w:szCs w:val="24"/>
              </w:rPr>
              <w:t>5</w:t>
            </w:r>
          </w:p>
        </w:tc>
      </w:tr>
      <w:tr w:rsidR="00F43076" w14:paraId="3A68A656" w14:textId="77777777" w:rsidTr="00184938">
        <w:tc>
          <w:tcPr>
            <w:tcW w:w="1614" w:type="dxa"/>
          </w:tcPr>
          <w:p w14:paraId="58531B14" w14:textId="2C9EC08A" w:rsidR="00184938" w:rsidRDefault="00184938" w:rsidP="00FF3FC8">
            <w:pPr>
              <w:pStyle w:val="ListParagraph"/>
              <w:spacing w:line="360" w:lineRule="auto"/>
              <w:ind w:left="0"/>
              <w:jc w:val="both"/>
              <w:rPr>
                <w:rFonts w:cs="Times New Roman"/>
                <w:sz w:val="24"/>
                <w:szCs w:val="24"/>
              </w:rPr>
            </w:pPr>
            <w:r>
              <w:rPr>
                <w:rFonts w:cs="Times New Roman"/>
                <w:sz w:val="24"/>
                <w:szCs w:val="24"/>
              </w:rPr>
              <w:t>Khởi tạo</w:t>
            </w:r>
          </w:p>
        </w:tc>
        <w:tc>
          <w:tcPr>
            <w:tcW w:w="1614" w:type="dxa"/>
          </w:tcPr>
          <w:p w14:paraId="0742C2A2" w14:textId="52522D08" w:rsidR="00184938" w:rsidRDefault="00184938" w:rsidP="00FF3FC8">
            <w:pPr>
              <w:pStyle w:val="ListParagraph"/>
              <w:spacing w:line="360" w:lineRule="auto"/>
              <w:ind w:left="0"/>
              <w:jc w:val="both"/>
              <w:rPr>
                <w:rFonts w:cs="Times New Roman"/>
                <w:sz w:val="24"/>
                <w:szCs w:val="24"/>
              </w:rPr>
            </w:pPr>
            <w:r>
              <w:rPr>
                <w:rFonts w:cs="Times New Roman"/>
                <w:sz w:val="24"/>
                <w:szCs w:val="24"/>
              </w:rPr>
              <w:t>[</w:t>
            </w:r>
            <w:r w:rsidR="00F43076">
              <w:rPr>
                <w:rFonts w:cs="Times New Roman"/>
                <w:sz w:val="24"/>
                <w:szCs w:val="24"/>
              </w:rPr>
              <w:t>4</w:t>
            </w:r>
            <w:r>
              <w:rPr>
                <w:rFonts w:cs="Times New Roman"/>
                <w:sz w:val="24"/>
                <w:szCs w:val="24"/>
              </w:rPr>
              <w:t>,</w:t>
            </w:r>
            <w:r w:rsidR="00F43076">
              <w:rPr>
                <w:rFonts w:cs="Times New Roman"/>
                <w:sz w:val="24"/>
                <w:szCs w:val="24"/>
              </w:rPr>
              <w:t>7</w:t>
            </w:r>
            <w:r>
              <w:rPr>
                <w:rFonts w:cs="Times New Roman"/>
                <w:sz w:val="24"/>
                <w:szCs w:val="24"/>
              </w:rPr>
              <w:t>]</w:t>
            </w:r>
          </w:p>
        </w:tc>
        <w:tc>
          <w:tcPr>
            <w:tcW w:w="1614" w:type="dxa"/>
          </w:tcPr>
          <w:p w14:paraId="2731832A" w14:textId="73D27BB8" w:rsidR="00184938" w:rsidRDefault="00184938" w:rsidP="00FF3FC8">
            <w:pPr>
              <w:pStyle w:val="ListParagraph"/>
              <w:spacing w:line="360" w:lineRule="auto"/>
              <w:ind w:left="0"/>
              <w:jc w:val="both"/>
              <w:rPr>
                <w:rFonts w:cs="Times New Roman"/>
                <w:sz w:val="24"/>
                <w:szCs w:val="24"/>
              </w:rPr>
            </w:pPr>
            <w:r>
              <w:rPr>
                <w:rFonts w:cs="Times New Roman"/>
                <w:sz w:val="24"/>
                <w:szCs w:val="24"/>
              </w:rPr>
              <w:t>[</w:t>
            </w:r>
            <w:r w:rsidR="00F43076">
              <w:rPr>
                <w:rFonts w:cs="Times New Roman"/>
                <w:sz w:val="24"/>
                <w:szCs w:val="24"/>
              </w:rPr>
              <w:t>4</w:t>
            </w:r>
            <w:r>
              <w:rPr>
                <w:rFonts w:cs="Times New Roman"/>
                <w:sz w:val="24"/>
                <w:szCs w:val="24"/>
              </w:rPr>
              <w:t>,</w:t>
            </w:r>
            <w:r w:rsidR="00F43076">
              <w:rPr>
                <w:rFonts w:cs="Times New Roman"/>
                <w:sz w:val="24"/>
                <w:szCs w:val="24"/>
              </w:rPr>
              <w:t>3</w:t>
            </w:r>
            <w:r>
              <w:rPr>
                <w:rFonts w:cs="Times New Roman"/>
                <w:sz w:val="24"/>
                <w:szCs w:val="24"/>
              </w:rPr>
              <w:t>]</w:t>
            </w:r>
          </w:p>
        </w:tc>
        <w:tc>
          <w:tcPr>
            <w:tcW w:w="1614" w:type="dxa"/>
          </w:tcPr>
          <w:p w14:paraId="3181B295" w14:textId="571BBC60" w:rsidR="00184938" w:rsidRDefault="00184938" w:rsidP="00FF3FC8">
            <w:pPr>
              <w:pStyle w:val="ListParagraph"/>
              <w:spacing w:line="360" w:lineRule="auto"/>
              <w:ind w:left="0"/>
              <w:jc w:val="both"/>
              <w:rPr>
                <w:rFonts w:cs="Times New Roman"/>
                <w:sz w:val="24"/>
                <w:szCs w:val="24"/>
              </w:rPr>
            </w:pPr>
            <w:r>
              <w:rPr>
                <w:rFonts w:cs="Times New Roman"/>
                <w:sz w:val="24"/>
                <w:szCs w:val="24"/>
              </w:rPr>
              <w:t>[</w:t>
            </w:r>
            <w:r w:rsidR="00F43076">
              <w:rPr>
                <w:rFonts w:cs="Times New Roman"/>
                <w:sz w:val="24"/>
                <w:szCs w:val="24"/>
              </w:rPr>
              <w:t>4</w:t>
            </w:r>
            <w:r>
              <w:rPr>
                <w:rFonts w:cs="Times New Roman"/>
                <w:sz w:val="24"/>
                <w:szCs w:val="24"/>
              </w:rPr>
              <w:t>,</w:t>
            </w:r>
            <w:r w:rsidR="00F43076">
              <w:rPr>
                <w:rFonts w:cs="Times New Roman"/>
                <w:sz w:val="24"/>
                <w:szCs w:val="24"/>
              </w:rPr>
              <w:t>-2</w:t>
            </w:r>
            <w:r>
              <w:rPr>
                <w:rFonts w:cs="Times New Roman"/>
                <w:sz w:val="24"/>
                <w:szCs w:val="24"/>
              </w:rPr>
              <w:t>]</w:t>
            </w:r>
          </w:p>
        </w:tc>
        <w:tc>
          <w:tcPr>
            <w:tcW w:w="1614" w:type="dxa"/>
          </w:tcPr>
          <w:p w14:paraId="57ACCD2D" w14:textId="2F1C7C68" w:rsidR="00184938" w:rsidRDefault="00184938" w:rsidP="00FF3FC8">
            <w:pPr>
              <w:pStyle w:val="ListParagraph"/>
              <w:spacing w:line="360" w:lineRule="auto"/>
              <w:ind w:left="0"/>
              <w:jc w:val="both"/>
              <w:rPr>
                <w:rFonts w:cs="Times New Roman"/>
                <w:sz w:val="24"/>
                <w:szCs w:val="24"/>
              </w:rPr>
            </w:pPr>
            <w:r>
              <w:rPr>
                <w:rFonts w:cs="Times New Roman"/>
                <w:sz w:val="24"/>
                <w:szCs w:val="24"/>
              </w:rPr>
              <w:t>[</w:t>
            </w:r>
            <w:r w:rsidR="00F43076">
              <w:rPr>
                <w:rFonts w:cs="Times New Roman"/>
                <w:sz w:val="24"/>
                <w:szCs w:val="24"/>
              </w:rPr>
              <w:t>4</w:t>
            </w:r>
            <w:r>
              <w:rPr>
                <w:rFonts w:cs="Times New Roman"/>
                <w:sz w:val="24"/>
                <w:szCs w:val="24"/>
              </w:rPr>
              <w:t>,</w:t>
            </w:r>
            <w:r w:rsidR="00F43076">
              <w:rPr>
                <w:rFonts w:cs="Times New Roman"/>
                <w:sz w:val="24"/>
                <w:szCs w:val="24"/>
              </w:rPr>
              <w:t>0</w:t>
            </w:r>
            <w:r>
              <w:rPr>
                <w:rFonts w:cs="Times New Roman"/>
                <w:sz w:val="24"/>
                <w:szCs w:val="24"/>
              </w:rPr>
              <w:t>]</w:t>
            </w:r>
          </w:p>
        </w:tc>
        <w:tc>
          <w:tcPr>
            <w:tcW w:w="1615" w:type="dxa"/>
          </w:tcPr>
          <w:p w14:paraId="1B482964" w14:textId="3ACFAC90" w:rsidR="00184938" w:rsidRDefault="00F43076" w:rsidP="00FF3FC8">
            <w:pPr>
              <w:pStyle w:val="ListParagraph"/>
              <w:spacing w:line="360" w:lineRule="auto"/>
              <w:ind w:left="0"/>
              <w:jc w:val="both"/>
              <w:rPr>
                <w:rFonts w:cs="Times New Roman"/>
                <w:sz w:val="24"/>
                <w:szCs w:val="24"/>
              </w:rPr>
            </w:pPr>
            <w:r>
              <w:rPr>
                <w:rFonts w:cs="Times New Roman"/>
                <w:sz w:val="24"/>
                <w:szCs w:val="24"/>
              </w:rPr>
              <w:t>[4,2]</w:t>
            </w:r>
          </w:p>
        </w:tc>
      </w:tr>
    </w:tbl>
    <w:p w14:paraId="0B033528" w14:textId="77777777" w:rsidR="00184938" w:rsidRPr="009D3CFC" w:rsidRDefault="00184938" w:rsidP="00FF3FC8">
      <w:pPr>
        <w:pStyle w:val="ListParagraph"/>
        <w:spacing w:line="360" w:lineRule="auto"/>
        <w:ind w:left="2520"/>
        <w:jc w:val="both"/>
        <w:rPr>
          <w:rFonts w:cs="Times New Roman"/>
          <w:sz w:val="24"/>
          <w:szCs w:val="24"/>
        </w:rPr>
      </w:pPr>
    </w:p>
    <w:p w14:paraId="7B060B93" w14:textId="0DE7F3CF" w:rsidR="00F449E5" w:rsidRPr="00F43076" w:rsidRDefault="00F43076" w:rsidP="00FF3FC8">
      <w:pPr>
        <w:pStyle w:val="ListParagraph"/>
        <w:spacing w:line="360" w:lineRule="auto"/>
        <w:ind w:left="1800"/>
        <w:jc w:val="both"/>
        <w:rPr>
          <w:rFonts w:cs="Times New Roman"/>
          <w:szCs w:val="26"/>
        </w:rPr>
      </w:pPr>
      <w:r>
        <w:rPr>
          <w:rFonts w:cs="Times New Roman"/>
          <w:szCs w:val="26"/>
        </w:rPr>
        <w:tab/>
        <w:t xml:space="preserve">Nhìn vào bảng khởi tạo ta có thể thấy rằng nếu xét theo trọng số bé nhất sẽ được chọn để duyệt tiếp thì sẽ chọn đỉnh số </w:t>
      </w:r>
      <w:r w:rsidRPr="00F43076">
        <w:rPr>
          <w:rFonts w:cs="Times New Roman"/>
          <w:b/>
          <w:bCs/>
          <w:szCs w:val="26"/>
        </w:rPr>
        <w:t>3</w:t>
      </w:r>
      <w:r>
        <w:rPr>
          <w:rFonts w:cs="Times New Roman"/>
          <w:b/>
          <w:bCs/>
          <w:szCs w:val="26"/>
        </w:rPr>
        <w:t xml:space="preserve"> </w:t>
      </w:r>
      <w:r>
        <w:rPr>
          <w:rFonts w:cs="Times New Roman"/>
          <w:szCs w:val="26"/>
        </w:rPr>
        <w:t xml:space="preserve">chứ không phải chọn đỉnh thứ </w:t>
      </w:r>
      <w:r>
        <w:rPr>
          <w:rFonts w:cs="Times New Roman"/>
          <w:b/>
          <w:bCs/>
          <w:szCs w:val="26"/>
        </w:rPr>
        <w:t xml:space="preserve">4 </w:t>
      </w:r>
      <w:r>
        <w:rPr>
          <w:rFonts w:cs="Times New Roman"/>
          <w:szCs w:val="26"/>
        </w:rPr>
        <w:t>làm đỉnh xuất phát như mong muốn.</w:t>
      </w:r>
    </w:p>
    <w:p w14:paraId="51294ED6" w14:textId="63F862CC" w:rsidR="00555C33" w:rsidRDefault="00555C33" w:rsidP="00FF3FC8">
      <w:pPr>
        <w:pStyle w:val="Heading3"/>
        <w:jc w:val="both"/>
      </w:pPr>
      <w:bookmarkStart w:id="6" w:name="_Toc61888105"/>
      <w:r>
        <w:lastRenderedPageBreak/>
        <w:t>I.2.2. Các bước thực hiện</w:t>
      </w:r>
      <w:bookmarkEnd w:id="6"/>
    </w:p>
    <w:p w14:paraId="4C319CAC" w14:textId="25C21EDE" w:rsidR="002D25D9" w:rsidRDefault="002D25D9" w:rsidP="00FF3FC8">
      <w:pPr>
        <w:pStyle w:val="ListParagraph"/>
        <w:numPr>
          <w:ilvl w:val="0"/>
          <w:numId w:val="6"/>
        </w:numPr>
        <w:spacing w:line="360" w:lineRule="auto"/>
        <w:ind w:left="1080"/>
        <w:jc w:val="both"/>
        <w:rPr>
          <w:rFonts w:cs="Times New Roman"/>
          <w:szCs w:val="26"/>
        </w:rPr>
      </w:pPr>
      <w:r w:rsidRPr="002D25D9">
        <w:rPr>
          <w:rFonts w:cs="Times New Roman"/>
          <w:szCs w:val="26"/>
        </w:rPr>
        <w:t>Đầu tiên là bước khởi tạo nhãn cho các đỉnh. Nhãn của đỉnh được gán tạm thời</w:t>
      </w:r>
      <w:r w:rsidR="00BB3417">
        <w:rPr>
          <w:rFonts w:cs="Times New Roman"/>
          <w:szCs w:val="26"/>
        </w:rPr>
        <w:t xml:space="preserve"> </w:t>
      </w:r>
      <w:r w:rsidRPr="002D25D9">
        <w:rPr>
          <w:rFonts w:cs="Times New Roman"/>
          <w:szCs w:val="26"/>
        </w:rPr>
        <w:t>theo qui tắc: Đỉnh xuất phát s được gắn nhãn bằng 0 (xem như đã cực tiểu hóa), các đỉnh</w:t>
      </w:r>
      <w:r>
        <w:rPr>
          <w:rFonts w:cs="Times New Roman"/>
          <w:szCs w:val="26"/>
        </w:rPr>
        <w:t xml:space="preserve"> </w:t>
      </w:r>
      <w:r w:rsidRPr="002D25D9">
        <w:rPr>
          <w:rFonts w:cs="Times New Roman"/>
          <w:szCs w:val="26"/>
        </w:rPr>
        <w:t>kề với s được gán bằng trọng số tương ứng của cạnh nối đỉnh đó với s, các đỉnh còn lại</w:t>
      </w:r>
      <w:r w:rsidR="00BB3417">
        <w:rPr>
          <w:rFonts w:cs="Times New Roman"/>
          <w:szCs w:val="26"/>
        </w:rPr>
        <w:t xml:space="preserve"> </w:t>
      </w:r>
      <w:r w:rsidRPr="00BB3417">
        <w:rPr>
          <w:rFonts w:cs="Times New Roman"/>
          <w:szCs w:val="26"/>
        </w:rPr>
        <w:t xml:space="preserve">được gán nhãn là </w:t>
      </w:r>
      <w:r w:rsidR="00575C37" w:rsidRPr="00330FA3">
        <w:rPr>
          <w:position w:val="-4"/>
        </w:rPr>
        <w:object w:dxaOrig="240" w:dyaOrig="200" w14:anchorId="64C5D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9.6pt" o:ole="">
            <v:imagedata r:id="rId11" o:title=""/>
          </v:shape>
          <o:OLEObject Type="Embed" ProgID="Equation.DSMT4" ShapeID="_x0000_i1025" DrawAspect="Content" ObjectID="_1672500865" r:id="rId12"/>
        </w:object>
      </w:r>
      <w:r w:rsidRPr="00BB3417">
        <w:rPr>
          <w:rFonts w:cs="Times New Roman"/>
          <w:szCs w:val="26"/>
        </w:rPr>
        <w:t xml:space="preserve"> (một giá trị đủ lớn, chẳng hạn n*max {a[u,v]: u, v</w:t>
      </w:r>
      <w:r w:rsidR="00575C37" w:rsidRPr="00330FA3">
        <w:rPr>
          <w:position w:val="-4"/>
        </w:rPr>
        <w:object w:dxaOrig="200" w:dyaOrig="200" w14:anchorId="492EE7E4">
          <v:shape id="_x0000_i1026" type="#_x0000_t75" style="width:9.6pt;height:9.6pt" o:ole="">
            <v:imagedata r:id="rId13" o:title=""/>
          </v:shape>
          <o:OLEObject Type="Embed" ProgID="Equation.DSMT4" ShapeID="_x0000_i1026" DrawAspect="Content" ObjectID="_1672500866" r:id="rId14"/>
        </w:object>
      </w:r>
      <w:r w:rsidRPr="00BB3417">
        <w:rPr>
          <w:rFonts w:cs="Times New Roman"/>
          <w:szCs w:val="26"/>
        </w:rPr>
        <w:t>V (G) }).</w:t>
      </w:r>
    </w:p>
    <w:p w14:paraId="66CB4181" w14:textId="51118A79" w:rsidR="00575C37" w:rsidRDefault="00575C37" w:rsidP="00FF3FC8">
      <w:pPr>
        <w:pStyle w:val="ListParagraph"/>
        <w:numPr>
          <w:ilvl w:val="0"/>
          <w:numId w:val="6"/>
        </w:numPr>
        <w:spacing w:line="360" w:lineRule="auto"/>
        <w:ind w:left="1080"/>
        <w:jc w:val="both"/>
        <w:rPr>
          <w:rFonts w:cs="Times New Roman"/>
          <w:szCs w:val="26"/>
        </w:rPr>
      </w:pPr>
      <w:r w:rsidRPr="00575C37">
        <w:rPr>
          <w:rFonts w:cs="Times New Roman"/>
          <w:szCs w:val="26"/>
        </w:rPr>
        <w:t>Bước tiếp theo là cực tiểu hóa nhãn cho các đỉnh còn lại. Ở mỗi bước lặp, trong</w:t>
      </w:r>
      <w:r>
        <w:rPr>
          <w:rFonts w:cs="Times New Roman"/>
          <w:szCs w:val="26"/>
        </w:rPr>
        <w:t xml:space="preserve"> </w:t>
      </w:r>
      <w:r w:rsidRPr="00575C37">
        <w:rPr>
          <w:rFonts w:cs="Times New Roman"/>
          <w:szCs w:val="26"/>
        </w:rPr>
        <w:t>danh sách các đỉnh được gán nhãn, chọn đỉnh có nhãn nhỏ nhất (đỉnh này xem như đã cựu</w:t>
      </w:r>
      <w:r>
        <w:rPr>
          <w:rFonts w:cs="Times New Roman"/>
          <w:szCs w:val="26"/>
        </w:rPr>
        <w:t xml:space="preserve"> </w:t>
      </w:r>
      <w:r w:rsidRPr="00575C37">
        <w:rPr>
          <w:rFonts w:cs="Times New Roman"/>
          <w:szCs w:val="26"/>
        </w:rPr>
        <w:t>tiểu hóa và nhãn của nó chính là độ dài của đường đi ngắn nhất từ đỉnh s đến đỉnh này) để</w:t>
      </w:r>
      <w:r>
        <w:rPr>
          <w:rFonts w:cs="Times New Roman"/>
          <w:szCs w:val="26"/>
        </w:rPr>
        <w:t xml:space="preserve"> </w:t>
      </w:r>
      <w:r w:rsidRPr="00575C37">
        <w:rPr>
          <w:rFonts w:cs="Times New Roman"/>
          <w:szCs w:val="26"/>
        </w:rPr>
        <w:t>cực tiểu hóa các đỉnh còn lại theo công thức: Giả sử tại đỉnh u đã được cực tiểu hóa nhãn</w:t>
      </w:r>
      <w:r>
        <w:rPr>
          <w:rFonts w:cs="Times New Roman"/>
          <w:szCs w:val="26"/>
        </w:rPr>
        <w:t xml:space="preserve"> </w:t>
      </w:r>
      <w:r w:rsidRPr="00575C37">
        <w:rPr>
          <w:rFonts w:cs="Times New Roman"/>
          <w:szCs w:val="26"/>
        </w:rPr>
        <w:t xml:space="preserve">(Hình </w:t>
      </w:r>
      <w:r>
        <w:rPr>
          <w:rFonts w:cs="Times New Roman"/>
          <w:szCs w:val="26"/>
        </w:rPr>
        <w:t>I.2.1</w:t>
      </w:r>
      <w:r w:rsidRPr="00575C37">
        <w:rPr>
          <w:rFonts w:cs="Times New Roman"/>
          <w:szCs w:val="26"/>
        </w:rPr>
        <w:t xml:space="preserve">), khi đó đỉnh v kề với u sẽ được gán nhãn là d[v]:= min </w:t>
      </w:r>
      <w:r>
        <w:rPr>
          <w:rFonts w:cs="Times New Roman"/>
          <w:szCs w:val="26"/>
        </w:rPr>
        <w:t>{</w:t>
      </w:r>
      <w:r w:rsidRPr="00575C37">
        <w:rPr>
          <w:rFonts w:cs="Times New Roman"/>
          <w:szCs w:val="26"/>
        </w:rPr>
        <w:t>d[v], d[u]+a[u,v]</w:t>
      </w:r>
      <w:r>
        <w:rPr>
          <w:rFonts w:cs="Times New Roman"/>
          <w:szCs w:val="26"/>
        </w:rPr>
        <w:t>}</w:t>
      </w:r>
      <w:r w:rsidRPr="00575C37">
        <w:rPr>
          <w:rFonts w:cs="Times New Roman"/>
          <w:szCs w:val="26"/>
        </w:rPr>
        <w:t>.</w:t>
      </w:r>
      <w:r>
        <w:rPr>
          <w:rFonts w:cs="Times New Roman"/>
          <w:szCs w:val="26"/>
        </w:rPr>
        <w:t xml:space="preserve"> </w:t>
      </w:r>
      <w:r w:rsidRPr="00575C37">
        <w:rPr>
          <w:rFonts w:cs="Times New Roman"/>
          <w:szCs w:val="26"/>
        </w:rPr>
        <w:t>Trong trường hợp này, đỉnh u được gọi là đỉnh đi trước đỉnh v trên đường đi ngắn nhất từ</w:t>
      </w:r>
      <w:r>
        <w:rPr>
          <w:rFonts w:cs="Times New Roman"/>
          <w:szCs w:val="26"/>
        </w:rPr>
        <w:t xml:space="preserve"> </w:t>
      </w:r>
      <w:r w:rsidRPr="00575C37">
        <w:rPr>
          <w:rFonts w:cs="Times New Roman"/>
          <w:szCs w:val="26"/>
        </w:rPr>
        <w:t>s đến v qua u . Thuật toán kết thúc khi mọi đỉnh đã được cực tiểu hoá nhãn</w:t>
      </w:r>
      <w:r>
        <w:rPr>
          <w:rFonts w:cs="Times New Roman"/>
          <w:szCs w:val="26"/>
        </w:rPr>
        <w:t>.</w:t>
      </w:r>
    </w:p>
    <w:p w14:paraId="65F0F7DE" w14:textId="7555D781" w:rsidR="00575C37" w:rsidRDefault="00575C37" w:rsidP="00FF3FC8">
      <w:pPr>
        <w:pStyle w:val="ListParagraph"/>
        <w:spacing w:line="360" w:lineRule="auto"/>
        <w:jc w:val="both"/>
        <w:rPr>
          <w:rFonts w:cs="Times New Roman"/>
          <w:szCs w:val="26"/>
        </w:rPr>
      </w:pPr>
      <w:r>
        <w:rPr>
          <w:rFonts w:cs="Times New Roman"/>
          <w:noProof/>
          <w:szCs w:val="26"/>
        </w:rPr>
        <w:drawing>
          <wp:inline distT="0" distB="0" distL="0" distR="0" wp14:anchorId="4A81A449" wp14:editId="72649731">
            <wp:extent cx="6156325" cy="2000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156325" cy="2000250"/>
                    </a:xfrm>
                    <a:prstGeom prst="rect">
                      <a:avLst/>
                    </a:prstGeom>
                  </pic:spPr>
                </pic:pic>
              </a:graphicData>
            </a:graphic>
          </wp:inline>
        </w:drawing>
      </w:r>
    </w:p>
    <w:p w14:paraId="79395D1B" w14:textId="1F5F4587" w:rsidR="00575C37" w:rsidRPr="00575C37" w:rsidRDefault="00575C37" w:rsidP="00FF3FC8">
      <w:pPr>
        <w:pStyle w:val="ListParagraph"/>
        <w:spacing w:line="360" w:lineRule="auto"/>
        <w:ind w:left="1080"/>
        <w:jc w:val="both"/>
        <w:rPr>
          <w:rFonts w:cs="Times New Roman"/>
          <w:i/>
          <w:iCs/>
          <w:sz w:val="24"/>
          <w:szCs w:val="24"/>
        </w:rPr>
      </w:pPr>
      <w:r w:rsidRPr="00575C37">
        <w:rPr>
          <w:rFonts w:cs="Times New Roman"/>
          <w:i/>
          <w:iCs/>
          <w:sz w:val="24"/>
          <w:szCs w:val="24"/>
        </w:rPr>
        <w:t>Hình I.2.1</w:t>
      </w:r>
    </w:p>
    <w:p w14:paraId="56861B90" w14:textId="31404A1C" w:rsidR="00575C37" w:rsidRDefault="002D25D9" w:rsidP="00FF3FC8">
      <w:pPr>
        <w:pStyle w:val="Heading2"/>
        <w:jc w:val="both"/>
      </w:pPr>
      <w:bookmarkStart w:id="7" w:name="_Toc61888106"/>
      <w:r>
        <w:t xml:space="preserve">I.3. </w:t>
      </w:r>
      <w:r w:rsidR="006F02DE">
        <w:t>Giải quyết bài toán</w:t>
      </w:r>
      <w:r w:rsidR="00575C37">
        <w:t xml:space="preserve"> qua ví dụ</w:t>
      </w:r>
      <w:bookmarkEnd w:id="7"/>
    </w:p>
    <w:p w14:paraId="0A67E7F2" w14:textId="4ED3471F" w:rsidR="00F43076" w:rsidRDefault="00F43076" w:rsidP="00FF3FC8">
      <w:pPr>
        <w:jc w:val="both"/>
        <w:rPr>
          <w:rFonts w:cs="Times New Roman"/>
        </w:rPr>
      </w:pPr>
      <w:r w:rsidRPr="00F43076">
        <w:rPr>
          <w:rFonts w:cs="Times New Roman"/>
          <w:b/>
          <w:bCs/>
          <w:u w:val="single"/>
        </w:rPr>
        <w:t>Vấn đề đặt ra</w:t>
      </w:r>
      <w:r>
        <w:rPr>
          <w:rFonts w:cs="Times New Roman"/>
        </w:rPr>
        <w:t xml:space="preserve"> : Tìm đường đi ngắn nhất từ </w:t>
      </w:r>
      <w:r w:rsidRPr="00F43076">
        <w:rPr>
          <w:rFonts w:cs="Times New Roman"/>
          <w:b/>
          <w:bCs/>
          <w:i/>
          <w:iCs/>
        </w:rPr>
        <w:t>s</w:t>
      </w:r>
      <w:r>
        <w:rPr>
          <w:rFonts w:cs="Times New Roman"/>
        </w:rPr>
        <w:t xml:space="preserve"> đến </w:t>
      </w:r>
      <w:r w:rsidRPr="00F43076">
        <w:rPr>
          <w:rFonts w:cs="Times New Roman"/>
          <w:b/>
          <w:bCs/>
          <w:i/>
          <w:iCs/>
        </w:rPr>
        <w:t>t</w:t>
      </w:r>
      <w:r>
        <w:rPr>
          <w:rFonts w:cs="Times New Roman"/>
        </w:rPr>
        <w:t xml:space="preserve"> sử dụng thuật toán Dijkstra</w:t>
      </w:r>
    </w:p>
    <w:p w14:paraId="1A5C5531" w14:textId="5018832C" w:rsidR="00F43076" w:rsidRPr="00F43076" w:rsidRDefault="00F43076" w:rsidP="00FF3FC8">
      <w:pPr>
        <w:jc w:val="both"/>
        <w:rPr>
          <w:rFonts w:cs="Times New Roman"/>
        </w:rPr>
      </w:pPr>
      <w:r>
        <w:rPr>
          <w:rFonts w:cs="Times New Roman"/>
          <w:noProof/>
        </w:rPr>
        <w:lastRenderedPageBreak/>
        <w:drawing>
          <wp:inline distT="0" distB="0" distL="0" distR="0" wp14:anchorId="276B5C1F" wp14:editId="537A2AE6">
            <wp:extent cx="3933848" cy="2278626"/>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13610" cy="2324827"/>
                    </a:xfrm>
                    <a:prstGeom prst="rect">
                      <a:avLst/>
                    </a:prstGeom>
                  </pic:spPr>
                </pic:pic>
              </a:graphicData>
            </a:graphic>
          </wp:inline>
        </w:drawing>
      </w:r>
      <w:r>
        <w:rPr>
          <w:rFonts w:cs="Times New Roman"/>
        </w:rPr>
        <w:br w:type="textWrapping" w:clear="all"/>
      </w:r>
    </w:p>
    <w:p w14:paraId="7418FB84" w14:textId="7DC2EE65" w:rsidR="002D25D9" w:rsidRDefault="00F43076" w:rsidP="00FF3FC8">
      <w:pPr>
        <w:jc w:val="both"/>
      </w:pPr>
      <w:r>
        <w:rPr>
          <w:noProof/>
        </w:rPr>
        <w:drawing>
          <wp:inline distT="0" distB="0" distL="0" distR="0" wp14:anchorId="0BC20BF3" wp14:editId="1F2F89B7">
            <wp:extent cx="6156325" cy="25279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56325" cy="2527935"/>
                    </a:xfrm>
                    <a:prstGeom prst="rect">
                      <a:avLst/>
                    </a:prstGeom>
                  </pic:spPr>
                </pic:pic>
              </a:graphicData>
            </a:graphic>
          </wp:inline>
        </w:drawing>
      </w:r>
    </w:p>
    <w:p w14:paraId="03EED762" w14:textId="77777777" w:rsidR="00F43076" w:rsidRDefault="00F43076" w:rsidP="00FF3FC8">
      <w:pPr>
        <w:jc w:val="both"/>
      </w:pPr>
      <w:r>
        <w:t>Trong đó, mỗi ô trong bảng gồm hai thông số, thông</w:t>
      </w:r>
    </w:p>
    <w:p w14:paraId="7CC973CF" w14:textId="77777777" w:rsidR="00F43076" w:rsidRDefault="00F43076" w:rsidP="00FF3FC8">
      <w:pPr>
        <w:jc w:val="both"/>
      </w:pPr>
      <w:r>
        <w:t>số đầu chỉ tên đỉnh trung gian của đường đi từ s đến đỉnh tương ứng của ô, thông số sau là</w:t>
      </w:r>
    </w:p>
    <w:p w14:paraId="576CC8A7" w14:textId="77777777" w:rsidR="00F43076" w:rsidRDefault="00F43076" w:rsidP="00FF3FC8">
      <w:pPr>
        <w:jc w:val="both"/>
      </w:pPr>
      <w:r>
        <w:t>nhãn của đỉnh đó. Ví dụ, ô [d, 7] ở bước lặp 1 có ý nghĩa là độ dài đường đi xuất phát từ s</w:t>
      </w:r>
    </w:p>
    <w:p w14:paraId="035AA3A3" w14:textId="77777777" w:rsidR="00F43076" w:rsidRDefault="00F43076" w:rsidP="00FF3FC8">
      <w:pPr>
        <w:jc w:val="both"/>
      </w:pPr>
      <w:r>
        <w:t>đến b có độ dài là 3 và trước khi qua b phải đi qua đỉnh d. Ô [d, 3]* cho biết độ dài đường</w:t>
      </w:r>
    </w:p>
    <w:p w14:paraId="3A408C62" w14:textId="7FF43FC7" w:rsidR="00F43076" w:rsidRDefault="00F43076" w:rsidP="00FF3FC8">
      <w:pPr>
        <w:jc w:val="both"/>
      </w:pPr>
      <w:r>
        <w:t>đi ngắn nhất từ s đến a là 3 và trước khi qua đỉnh a phải đi qua đỉnh d.</w:t>
      </w:r>
    </w:p>
    <w:p w14:paraId="75A36DEC" w14:textId="2E02F3FC" w:rsidR="0006175A" w:rsidRPr="002D25D9" w:rsidRDefault="00BE49AC" w:rsidP="00FF3FC8">
      <w:pPr>
        <w:jc w:val="both"/>
      </w:pPr>
      <w:r>
        <w:t xml:space="preserve">Qua bài giải trên có thể thấy rằng đường đi ngắn nhất từ s </w:t>
      </w:r>
      <w:r>
        <w:sym w:font="Wingdings" w:char="F0E0"/>
      </w:r>
      <w:r>
        <w:t xml:space="preserve"> t là : s </w:t>
      </w:r>
      <w:r>
        <w:sym w:font="Wingdings" w:char="F0E0"/>
      </w:r>
      <w:r>
        <w:t xml:space="preserve"> d  </w:t>
      </w:r>
      <w:r>
        <w:sym w:font="Wingdings" w:char="F0E0"/>
      </w:r>
      <w:r>
        <w:t xml:space="preserve"> b  </w:t>
      </w:r>
      <w:r>
        <w:sym w:font="Wingdings" w:char="F0E0"/>
      </w:r>
      <w:r>
        <w:t xml:space="preserve"> t</w:t>
      </w:r>
    </w:p>
    <w:p w14:paraId="7A666762" w14:textId="187F12EB" w:rsidR="0006175A" w:rsidRDefault="0006175A" w:rsidP="00FF3FC8">
      <w:pPr>
        <w:jc w:val="both"/>
      </w:pPr>
      <w:r>
        <w:br w:type="page"/>
      </w:r>
    </w:p>
    <w:p w14:paraId="5E058149" w14:textId="0B9FDE8B" w:rsidR="002D25D9" w:rsidRPr="002D25D9" w:rsidRDefault="0006175A" w:rsidP="00FF3FC8">
      <w:pPr>
        <w:pStyle w:val="Heading1"/>
        <w:jc w:val="both"/>
      </w:pPr>
      <w:bookmarkStart w:id="8" w:name="_Toc61888107"/>
      <w:r>
        <w:lastRenderedPageBreak/>
        <w:t>C</w:t>
      </w:r>
      <w:r w:rsidR="00EC527D">
        <w:t>HƯƠNG II. THIẾT KẾ CHƯƠNG TRÌNH</w:t>
      </w:r>
      <w:bookmarkEnd w:id="8"/>
    </w:p>
    <w:p w14:paraId="1B617CB6" w14:textId="05FA0094" w:rsidR="002D25D9" w:rsidRPr="002D25D9" w:rsidRDefault="002D25D9" w:rsidP="00FF3FC8">
      <w:pPr>
        <w:jc w:val="both"/>
      </w:pPr>
    </w:p>
    <w:p w14:paraId="62F4D28E" w14:textId="6CC4F5D7" w:rsidR="002D25D9" w:rsidRDefault="0006175A" w:rsidP="00FF3FC8">
      <w:pPr>
        <w:pStyle w:val="Heading2"/>
        <w:jc w:val="both"/>
      </w:pPr>
      <w:bookmarkStart w:id="9" w:name="_Toc61888108"/>
      <w:r>
        <w:t>II.1. Dữ liệu đầu vào</w:t>
      </w:r>
      <w:bookmarkEnd w:id="9"/>
    </w:p>
    <w:p w14:paraId="0B2E342E" w14:textId="77777777" w:rsidR="00003C42" w:rsidRDefault="00003C42" w:rsidP="00FF3FC8">
      <w:pPr>
        <w:pStyle w:val="ListParagraph"/>
        <w:numPr>
          <w:ilvl w:val="0"/>
          <w:numId w:val="6"/>
        </w:numPr>
        <w:spacing w:line="360" w:lineRule="auto"/>
        <w:ind w:left="1080"/>
        <w:jc w:val="both"/>
      </w:pPr>
      <w:r>
        <w:t>Dữ liệu đầu vào của chương trình sẽ danh sách các cạnh, có dạng (u,v)=w, với u,v là 2 đỉnh của cạnh và w là trọng số của cạnh.</w:t>
      </w:r>
    </w:p>
    <w:p w14:paraId="4E139FF9" w14:textId="7C197398" w:rsidR="002D25D9" w:rsidRDefault="00003C42" w:rsidP="00FF3FC8">
      <w:pPr>
        <w:pStyle w:val="ListParagraph"/>
        <w:spacing w:line="360" w:lineRule="auto"/>
        <w:ind w:left="1080"/>
        <w:jc w:val="both"/>
      </w:pPr>
      <w:r>
        <w:t xml:space="preserve">Ví dụ : </w:t>
      </w:r>
    </w:p>
    <w:p w14:paraId="77749756" w14:textId="62754228" w:rsidR="00003C42" w:rsidRDefault="00003C42" w:rsidP="00FF3FC8">
      <w:pPr>
        <w:pStyle w:val="ListParagraph"/>
        <w:spacing w:line="360" w:lineRule="auto"/>
        <w:ind w:left="1080"/>
        <w:jc w:val="both"/>
      </w:pPr>
      <w:r>
        <w:rPr>
          <w:rFonts w:cs="Times New Roman"/>
          <w:noProof/>
        </w:rPr>
        <w:drawing>
          <wp:inline distT="0" distB="0" distL="0" distR="0" wp14:anchorId="38ED3014" wp14:editId="7E5A37CB">
            <wp:extent cx="3933848" cy="2278626"/>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13610" cy="2324827"/>
                    </a:xfrm>
                    <a:prstGeom prst="rect">
                      <a:avLst/>
                    </a:prstGeom>
                  </pic:spPr>
                </pic:pic>
              </a:graphicData>
            </a:graphic>
          </wp:inline>
        </w:drawing>
      </w:r>
    </w:p>
    <w:p w14:paraId="1895EA1D" w14:textId="790C4DAF" w:rsidR="00003C42" w:rsidRDefault="00003C42" w:rsidP="00FF3FC8">
      <w:pPr>
        <w:pStyle w:val="ListParagraph"/>
        <w:numPr>
          <w:ilvl w:val="0"/>
          <w:numId w:val="8"/>
        </w:numPr>
        <w:spacing w:line="360" w:lineRule="auto"/>
        <w:ind w:left="1080"/>
        <w:jc w:val="both"/>
      </w:pPr>
      <w:r>
        <w:t>Với định dạng đầu vào như trên thì ta sẽ có các cạnh với trọng số sau:</w:t>
      </w:r>
    </w:p>
    <w:p w14:paraId="4DA28934" w14:textId="560FF92C" w:rsidR="00003C42" w:rsidRDefault="00003C42" w:rsidP="00FF3FC8">
      <w:pPr>
        <w:pStyle w:val="ListParagraph"/>
        <w:spacing w:line="360" w:lineRule="auto"/>
        <w:ind w:left="1080"/>
        <w:jc w:val="both"/>
      </w:pPr>
      <w:r>
        <w:t>+ (s,a) = 4</w:t>
      </w:r>
    </w:p>
    <w:p w14:paraId="2948D185" w14:textId="3DD6E015" w:rsidR="00003C42" w:rsidRDefault="00003C42" w:rsidP="00FF3FC8">
      <w:pPr>
        <w:pStyle w:val="ListParagraph"/>
        <w:spacing w:line="360" w:lineRule="auto"/>
        <w:ind w:left="1080"/>
        <w:jc w:val="both"/>
      </w:pPr>
      <w:r>
        <w:t>+ (s,d) = 2</w:t>
      </w:r>
    </w:p>
    <w:p w14:paraId="07DCF24B" w14:textId="775F49F6" w:rsidR="00003C42" w:rsidRDefault="00003C42" w:rsidP="00FF3FC8">
      <w:pPr>
        <w:pStyle w:val="ListParagraph"/>
        <w:spacing w:line="360" w:lineRule="auto"/>
        <w:ind w:left="1080"/>
        <w:jc w:val="both"/>
      </w:pPr>
      <w:r>
        <w:t>+ (a,b) = 6</w:t>
      </w:r>
    </w:p>
    <w:p w14:paraId="285D0D6F" w14:textId="4AFCCE9F" w:rsidR="00003C42" w:rsidRDefault="00003C42" w:rsidP="00FF3FC8">
      <w:pPr>
        <w:pStyle w:val="ListParagraph"/>
        <w:spacing w:line="360" w:lineRule="auto"/>
        <w:ind w:left="1080"/>
        <w:jc w:val="both"/>
      </w:pPr>
      <w:r>
        <w:t>+ (a,d) = 1</w:t>
      </w:r>
    </w:p>
    <w:p w14:paraId="12CC63AE" w14:textId="5F8F7ECE" w:rsidR="00003C42" w:rsidRDefault="00003C42" w:rsidP="00FF3FC8">
      <w:pPr>
        <w:pStyle w:val="ListParagraph"/>
        <w:spacing w:line="360" w:lineRule="auto"/>
        <w:ind w:left="1080"/>
        <w:jc w:val="both"/>
      </w:pPr>
      <w:r>
        <w:t>+ (b,d) = 5</w:t>
      </w:r>
    </w:p>
    <w:p w14:paraId="4777EE65" w14:textId="71F719C8" w:rsidR="00003C42" w:rsidRDefault="00003C42" w:rsidP="00FF3FC8">
      <w:pPr>
        <w:pStyle w:val="ListParagraph"/>
        <w:spacing w:line="360" w:lineRule="auto"/>
        <w:ind w:left="1080"/>
        <w:jc w:val="both"/>
      </w:pPr>
      <w:r>
        <w:t>+ (b,c) = 2</w:t>
      </w:r>
    </w:p>
    <w:p w14:paraId="2FA510A2" w14:textId="5EFA29CB" w:rsidR="00003C42" w:rsidRDefault="00003C42" w:rsidP="00FF3FC8">
      <w:pPr>
        <w:pStyle w:val="ListParagraph"/>
        <w:spacing w:line="360" w:lineRule="auto"/>
        <w:ind w:left="1080"/>
        <w:jc w:val="both"/>
      </w:pPr>
      <w:r>
        <w:t>+ (b,t) = 4</w:t>
      </w:r>
    </w:p>
    <w:p w14:paraId="3E223454" w14:textId="2DB7305D" w:rsidR="00003C42" w:rsidRDefault="00003C42" w:rsidP="00FF3FC8">
      <w:pPr>
        <w:pStyle w:val="ListParagraph"/>
        <w:spacing w:line="360" w:lineRule="auto"/>
        <w:ind w:left="1080"/>
        <w:jc w:val="both"/>
      </w:pPr>
      <w:r>
        <w:t>+ (c,d) = 10</w:t>
      </w:r>
    </w:p>
    <w:p w14:paraId="10D16372" w14:textId="7F9E3448" w:rsidR="00003C42" w:rsidRDefault="00003C42" w:rsidP="00FF3FC8">
      <w:pPr>
        <w:pStyle w:val="ListParagraph"/>
        <w:spacing w:line="360" w:lineRule="auto"/>
        <w:ind w:left="1080"/>
        <w:jc w:val="both"/>
      </w:pPr>
      <w:r>
        <w:t>+ (c,t) = 3</w:t>
      </w:r>
    </w:p>
    <w:p w14:paraId="7348AE5B" w14:textId="1BD01174" w:rsidR="00003C42" w:rsidRDefault="00003C42" w:rsidP="00FF3FC8">
      <w:pPr>
        <w:pStyle w:val="ListParagraph"/>
        <w:numPr>
          <w:ilvl w:val="0"/>
          <w:numId w:val="8"/>
        </w:numPr>
        <w:spacing w:line="360" w:lineRule="auto"/>
        <w:ind w:left="1080"/>
        <w:jc w:val="both"/>
      </w:pPr>
      <w:r>
        <w:t xml:space="preserve">Cùng với đó để tiện </w:t>
      </w:r>
      <w:r w:rsidR="006D112A">
        <w:t>trong việc xử lý thì cần có thông tin thêm về tổng số cạnh, số đỉnh.</w:t>
      </w:r>
    </w:p>
    <w:p w14:paraId="20F48317" w14:textId="7D74C21A" w:rsidR="006D112A" w:rsidRDefault="006D112A" w:rsidP="00FF3FC8">
      <w:pPr>
        <w:pStyle w:val="ListParagraph"/>
        <w:numPr>
          <w:ilvl w:val="0"/>
          <w:numId w:val="8"/>
        </w:numPr>
        <w:spacing w:line="360" w:lineRule="auto"/>
        <w:ind w:left="1080"/>
        <w:jc w:val="both"/>
      </w:pPr>
      <w:r>
        <w:t>Thay vì chúng ta sẽ nhập (s,a)=4, thì ta nên đại diện cho các kí tự đỉnh bằng những con số (s=1,a=2,b=3,c=4,d=5,t=6) để dễ dàng nhập dữ liệu và thuận tiện cho việc nhập dữ liệu sau này.</w:t>
      </w:r>
    </w:p>
    <w:p w14:paraId="47C9F587" w14:textId="5B2DC643" w:rsidR="006D112A" w:rsidRDefault="006D112A" w:rsidP="00FF3FC8">
      <w:pPr>
        <w:pStyle w:val="ListParagraph"/>
        <w:numPr>
          <w:ilvl w:val="0"/>
          <w:numId w:val="8"/>
        </w:numPr>
        <w:spacing w:line="360" w:lineRule="auto"/>
        <w:ind w:left="1080"/>
        <w:jc w:val="both"/>
      </w:pPr>
      <w:r>
        <w:lastRenderedPageBreak/>
        <w:t>File INPUT.IN của sẽ có dạng như sau :</w:t>
      </w:r>
    </w:p>
    <w:p w14:paraId="061BDD1F" w14:textId="182269FB" w:rsidR="006D112A" w:rsidRDefault="006D112A" w:rsidP="00FF3FC8">
      <w:pPr>
        <w:pStyle w:val="ListParagraph"/>
        <w:spacing w:line="360" w:lineRule="auto"/>
        <w:ind w:left="1080"/>
        <w:jc w:val="both"/>
      </w:pPr>
      <w:r>
        <w:t xml:space="preserve">+ Dòng 1 : gồm </w:t>
      </w:r>
      <w:r w:rsidR="00662F5D">
        <w:t>4</w:t>
      </w:r>
      <w:r>
        <w:t xml:space="preserve"> chữ số đó là số đỉnh n và số cạnh m có trong đồ thị</w:t>
      </w:r>
      <w:r w:rsidR="00662F5D">
        <w:t>, điểm bắt đầu, điểm kết thúc.</w:t>
      </w:r>
    </w:p>
    <w:p w14:paraId="12DB4D7C" w14:textId="353B479F" w:rsidR="006D112A" w:rsidRDefault="006D112A" w:rsidP="00FF3FC8">
      <w:pPr>
        <w:pStyle w:val="ListParagraph"/>
        <w:spacing w:line="360" w:lineRule="auto"/>
        <w:ind w:left="1080"/>
        <w:jc w:val="both"/>
      </w:pPr>
      <w:r>
        <w:t>+ m dòng tiếp theo đó là gồm thông tin các 2 đỉnh và trọng số</w:t>
      </w:r>
    </w:p>
    <w:p w14:paraId="3E376652" w14:textId="66FE0ADC" w:rsidR="006D112A" w:rsidRDefault="006D112A" w:rsidP="00FF3FC8">
      <w:pPr>
        <w:pStyle w:val="ListParagraph"/>
        <w:spacing w:line="360" w:lineRule="auto"/>
        <w:ind w:left="1080"/>
        <w:jc w:val="both"/>
      </w:pPr>
      <w:r>
        <w:t>Ví dụ ta dùng đồ thị trên làm dữ liệu INPUT.IN</w:t>
      </w:r>
    </w:p>
    <w:p w14:paraId="3AF3873E" w14:textId="180E0CB0" w:rsidR="006D112A" w:rsidRDefault="006D112A" w:rsidP="00FF3FC8">
      <w:pPr>
        <w:pStyle w:val="ListParagraph"/>
        <w:spacing w:line="360" w:lineRule="auto"/>
        <w:ind w:left="1080"/>
        <w:jc w:val="both"/>
      </w:pPr>
      <w:r>
        <w:t>6 9</w:t>
      </w:r>
      <w:r w:rsidR="00662F5D">
        <w:t xml:space="preserve"> 1 6</w:t>
      </w:r>
    </w:p>
    <w:p w14:paraId="290D797C" w14:textId="470E654C" w:rsidR="006D112A" w:rsidRDefault="006D112A" w:rsidP="00FF3FC8">
      <w:pPr>
        <w:pStyle w:val="ListParagraph"/>
        <w:spacing w:line="360" w:lineRule="auto"/>
        <w:ind w:left="1080"/>
        <w:jc w:val="both"/>
      </w:pPr>
      <w:r>
        <w:t>1 2 4</w:t>
      </w:r>
    </w:p>
    <w:p w14:paraId="0E50EBFB" w14:textId="6723237E" w:rsidR="006D112A" w:rsidRDefault="006D112A" w:rsidP="00FF3FC8">
      <w:pPr>
        <w:pStyle w:val="ListParagraph"/>
        <w:spacing w:line="360" w:lineRule="auto"/>
        <w:ind w:left="1080"/>
        <w:jc w:val="both"/>
      </w:pPr>
      <w:r>
        <w:t>1 5 1</w:t>
      </w:r>
    </w:p>
    <w:p w14:paraId="4A158F16" w14:textId="2F69046C" w:rsidR="006D112A" w:rsidRDefault="006D112A" w:rsidP="00FF3FC8">
      <w:pPr>
        <w:pStyle w:val="ListParagraph"/>
        <w:spacing w:line="360" w:lineRule="auto"/>
        <w:ind w:left="1080"/>
        <w:jc w:val="both"/>
      </w:pPr>
      <w:r>
        <w:t>2 3 6</w:t>
      </w:r>
    </w:p>
    <w:p w14:paraId="6ADB75E1" w14:textId="2A09BA05" w:rsidR="006D112A" w:rsidRDefault="006D112A" w:rsidP="00FF3FC8">
      <w:pPr>
        <w:pStyle w:val="ListParagraph"/>
        <w:spacing w:line="360" w:lineRule="auto"/>
        <w:ind w:left="1080"/>
        <w:jc w:val="both"/>
      </w:pPr>
      <w:r>
        <w:t>2 5 1</w:t>
      </w:r>
    </w:p>
    <w:p w14:paraId="52322C97" w14:textId="5632DB64" w:rsidR="006D112A" w:rsidRDefault="006D112A" w:rsidP="00FF3FC8">
      <w:pPr>
        <w:pStyle w:val="ListParagraph"/>
        <w:spacing w:line="360" w:lineRule="auto"/>
        <w:ind w:left="1080"/>
        <w:jc w:val="both"/>
      </w:pPr>
      <w:r>
        <w:t>3 5 5</w:t>
      </w:r>
    </w:p>
    <w:p w14:paraId="78177234" w14:textId="2B830337" w:rsidR="006D112A" w:rsidRDefault="006D112A" w:rsidP="00FF3FC8">
      <w:pPr>
        <w:pStyle w:val="ListParagraph"/>
        <w:spacing w:line="360" w:lineRule="auto"/>
        <w:ind w:left="1080"/>
        <w:jc w:val="both"/>
      </w:pPr>
      <w:r>
        <w:t>3 4 2</w:t>
      </w:r>
    </w:p>
    <w:p w14:paraId="693B478D" w14:textId="65C9B287" w:rsidR="006D112A" w:rsidRDefault="006D112A" w:rsidP="00FF3FC8">
      <w:pPr>
        <w:pStyle w:val="ListParagraph"/>
        <w:spacing w:line="360" w:lineRule="auto"/>
        <w:ind w:left="1080"/>
        <w:jc w:val="both"/>
      </w:pPr>
      <w:r>
        <w:t>3 6 4</w:t>
      </w:r>
    </w:p>
    <w:p w14:paraId="05D2DF55" w14:textId="0F877F12" w:rsidR="006D112A" w:rsidRDefault="006D112A" w:rsidP="00FF3FC8">
      <w:pPr>
        <w:pStyle w:val="ListParagraph"/>
        <w:spacing w:line="360" w:lineRule="auto"/>
        <w:ind w:left="1080"/>
        <w:jc w:val="both"/>
      </w:pPr>
      <w:r>
        <w:t>4 5 10</w:t>
      </w:r>
    </w:p>
    <w:p w14:paraId="5C228E69" w14:textId="376FB4C2" w:rsidR="006D112A" w:rsidRDefault="006D112A" w:rsidP="00FF3FC8">
      <w:pPr>
        <w:pStyle w:val="ListParagraph"/>
        <w:spacing w:line="360" w:lineRule="auto"/>
        <w:ind w:left="1080"/>
        <w:jc w:val="both"/>
      </w:pPr>
      <w:r>
        <w:t>4 6 3</w:t>
      </w:r>
    </w:p>
    <w:p w14:paraId="53764932" w14:textId="5D59E85A" w:rsidR="006D112A" w:rsidRPr="002D25D9" w:rsidRDefault="006D112A" w:rsidP="00FF3FC8">
      <w:pPr>
        <w:pStyle w:val="Heading2"/>
        <w:spacing w:line="360" w:lineRule="auto"/>
        <w:jc w:val="both"/>
      </w:pPr>
      <w:bookmarkStart w:id="10" w:name="_Toc61888109"/>
      <w:r>
        <w:t>II.2. Tổ chức lưu trữ, các biến dữ liệu</w:t>
      </w:r>
      <w:bookmarkEnd w:id="10"/>
    </w:p>
    <w:p w14:paraId="7630BD4A" w14:textId="46E56088" w:rsidR="002D25D9" w:rsidRPr="00F63A7F" w:rsidRDefault="00F63A7F" w:rsidP="00FF3FC8">
      <w:pPr>
        <w:pStyle w:val="Heading3"/>
        <w:spacing w:line="360" w:lineRule="auto"/>
        <w:jc w:val="both"/>
      </w:pPr>
      <w:bookmarkStart w:id="11" w:name="_Toc61888110"/>
      <w:r>
        <w:t xml:space="preserve">II.2.1. </w:t>
      </w:r>
      <w:r w:rsidR="0019791D" w:rsidRPr="00F63A7F">
        <w:t>Các biến khai báo trong chương trình</w:t>
      </w:r>
      <w:bookmarkEnd w:id="11"/>
    </w:p>
    <w:p w14:paraId="26B75CF1" w14:textId="18D5BFE0" w:rsidR="0019791D" w:rsidRDefault="0019791D" w:rsidP="00FF3FC8">
      <w:pPr>
        <w:pStyle w:val="ListParagraph"/>
        <w:spacing w:line="360" w:lineRule="auto"/>
        <w:ind w:left="1080"/>
        <w:jc w:val="both"/>
      </w:pPr>
      <w:r>
        <w:t>+ int n; //  lưu trữ tổng số đỉnh của đồ thị</w:t>
      </w:r>
    </w:p>
    <w:p w14:paraId="4EC3FAE5" w14:textId="13921822" w:rsidR="0019791D" w:rsidRDefault="0019791D" w:rsidP="00FF3FC8">
      <w:pPr>
        <w:pStyle w:val="ListParagraph"/>
        <w:spacing w:line="360" w:lineRule="auto"/>
        <w:ind w:left="1080"/>
        <w:jc w:val="both"/>
      </w:pPr>
      <w:r>
        <w:t>+ int m; // lưu trữ tổng số cạnh của đồ thị</w:t>
      </w:r>
    </w:p>
    <w:p w14:paraId="6AFD90CB" w14:textId="4F911C86" w:rsidR="0019791D" w:rsidRDefault="0019791D" w:rsidP="00FF3FC8">
      <w:pPr>
        <w:pStyle w:val="ListParagraph"/>
        <w:spacing w:line="360" w:lineRule="auto"/>
        <w:ind w:left="1080"/>
        <w:jc w:val="both"/>
      </w:pPr>
      <w:r>
        <w:t>+ int s; // lưu trữ đỉnh bắt đầu</w:t>
      </w:r>
    </w:p>
    <w:p w14:paraId="2A839825" w14:textId="15994497" w:rsidR="0019791D" w:rsidRDefault="0019791D" w:rsidP="00FF3FC8">
      <w:pPr>
        <w:pStyle w:val="ListParagraph"/>
        <w:spacing w:line="360" w:lineRule="auto"/>
        <w:ind w:left="1080"/>
        <w:jc w:val="both"/>
      </w:pPr>
      <w:r>
        <w:t>+ int t; // lưu trữ đỉnh kết thúc</w:t>
      </w:r>
    </w:p>
    <w:p w14:paraId="1C998374" w14:textId="77777777" w:rsidR="0019791D" w:rsidRDefault="0019791D" w:rsidP="00FF3FC8">
      <w:pPr>
        <w:pStyle w:val="ListParagraph"/>
        <w:spacing w:line="360" w:lineRule="auto"/>
        <w:ind w:left="1080"/>
        <w:jc w:val="both"/>
      </w:pPr>
      <w:r>
        <w:t>+ int nhan[100]; // mảng dùng để lưu trữ gán nhãn và đánh dấu đường đi</w:t>
      </w:r>
    </w:p>
    <w:p w14:paraId="71D9BC06" w14:textId="483D0C4E" w:rsidR="0019791D" w:rsidRDefault="0019791D" w:rsidP="00FF3FC8">
      <w:pPr>
        <w:pStyle w:val="ListParagraph"/>
        <w:spacing w:line="360" w:lineRule="auto"/>
        <w:ind w:left="1080"/>
        <w:jc w:val="both"/>
      </w:pPr>
      <w:r>
        <w:t>+ int kc[100]; // mảng lưu trữ khoảng cách đã đi qua</w:t>
      </w:r>
    </w:p>
    <w:p w14:paraId="30425B13" w14:textId="04BBCD73" w:rsidR="0019791D" w:rsidRDefault="0019791D" w:rsidP="00FF3FC8">
      <w:pPr>
        <w:pStyle w:val="ListParagraph"/>
        <w:spacing w:line="360" w:lineRule="auto"/>
        <w:ind w:left="1080"/>
        <w:jc w:val="both"/>
      </w:pPr>
      <w:r>
        <w:t>+ int xet[100]; // mảng lưu trữ để xem xét các đỉnh đã xét hay chưa</w:t>
      </w:r>
    </w:p>
    <w:p w14:paraId="000F66B0" w14:textId="00B9EEBB" w:rsidR="0019791D" w:rsidRPr="00F63A7F" w:rsidRDefault="00F63A7F" w:rsidP="00FF3FC8">
      <w:pPr>
        <w:pStyle w:val="Heading3"/>
        <w:spacing w:line="360" w:lineRule="auto"/>
        <w:jc w:val="both"/>
      </w:pPr>
      <w:bookmarkStart w:id="12" w:name="_Toc61888111"/>
      <w:r>
        <w:t xml:space="preserve">II.2.2. </w:t>
      </w:r>
      <w:r w:rsidR="0019791D" w:rsidRPr="00F63A7F">
        <w:t>Định nghĩa một số giá trị mặc định</w:t>
      </w:r>
      <w:bookmarkEnd w:id="12"/>
    </w:p>
    <w:p w14:paraId="5A89DC56" w14:textId="2854A416" w:rsidR="0019791D" w:rsidRDefault="0019791D" w:rsidP="00FF3FC8">
      <w:pPr>
        <w:pStyle w:val="ListParagraph"/>
        <w:spacing w:line="360" w:lineRule="auto"/>
        <w:ind w:left="1080"/>
        <w:jc w:val="both"/>
      </w:pPr>
      <w:r>
        <w:t>+ #define CHUA 0 // nó dùng để làm rõ giá trị các đỉnh đã xét hay chưa (ở đây nếu chưa thì nó sẽ là 0)</w:t>
      </w:r>
    </w:p>
    <w:p w14:paraId="67768022" w14:textId="36EDBBAE" w:rsidR="0019791D" w:rsidRDefault="0019791D" w:rsidP="00FF3FC8">
      <w:pPr>
        <w:pStyle w:val="ListParagraph"/>
        <w:spacing w:line="360" w:lineRule="auto"/>
        <w:ind w:left="1080"/>
        <w:jc w:val="both"/>
      </w:pPr>
      <w:r>
        <w:lastRenderedPageBreak/>
        <w:t>+ #define ROI 1 // nó cũng để dùng làm rõ giá trị các đỉnh đã xét hay chưa (ở đây là rồi thì nó sẽ là 1)</w:t>
      </w:r>
      <w:r w:rsidR="00F63A7F">
        <w:t xml:space="preserve">, hai định nghĩa này chỉ dùng trong gán giá trị của mảng </w:t>
      </w:r>
      <w:r w:rsidR="00F63A7F" w:rsidRPr="00F63A7F">
        <w:rPr>
          <w:b/>
          <w:bCs/>
        </w:rPr>
        <w:t>xet</w:t>
      </w:r>
      <w:r w:rsidR="00F63A7F">
        <w:rPr>
          <w:b/>
          <w:bCs/>
        </w:rPr>
        <w:t>[100]</w:t>
      </w:r>
      <w:r w:rsidR="00F63A7F">
        <w:t>.</w:t>
      </w:r>
    </w:p>
    <w:p w14:paraId="31617063" w14:textId="4D03FF39" w:rsidR="00F63A7F" w:rsidRPr="00F63A7F" w:rsidRDefault="00F63A7F" w:rsidP="00FF3FC8">
      <w:pPr>
        <w:pStyle w:val="ListParagraph"/>
        <w:spacing w:line="360" w:lineRule="auto"/>
        <w:ind w:left="1080"/>
        <w:jc w:val="both"/>
      </w:pPr>
      <w:r>
        <w:t>+ #define VC 1000000 // được xem là giá trị vô cùng lúc khởi tạo.</w:t>
      </w:r>
    </w:p>
    <w:p w14:paraId="136354B8" w14:textId="4B46BE6C" w:rsidR="002D25D9" w:rsidRDefault="00F63A7F" w:rsidP="00FF3FC8">
      <w:pPr>
        <w:pStyle w:val="Heading3"/>
        <w:spacing w:line="360" w:lineRule="auto"/>
        <w:jc w:val="both"/>
      </w:pPr>
      <w:bookmarkStart w:id="13" w:name="_Toc61888112"/>
      <w:r w:rsidRPr="00F63A7F">
        <w:t>II.2.3 Các hàm chức năng xử lý từng nhiệm vụ riêng</w:t>
      </w:r>
      <w:bookmarkEnd w:id="13"/>
    </w:p>
    <w:p w14:paraId="78D0F6C4" w14:textId="23230F81" w:rsidR="00F63A7F" w:rsidRDefault="00F63A7F" w:rsidP="00FF3FC8">
      <w:pPr>
        <w:pStyle w:val="ListParagraph"/>
        <w:numPr>
          <w:ilvl w:val="0"/>
          <w:numId w:val="6"/>
        </w:numPr>
        <w:spacing w:line="360" w:lineRule="auto"/>
        <w:ind w:left="1512"/>
        <w:jc w:val="both"/>
      </w:pPr>
      <w:r>
        <w:t>Chúng ta sẽ có tất cả 3 nhiệm chính cần giải quyết như sau:</w:t>
      </w:r>
    </w:p>
    <w:p w14:paraId="6D206BC9" w14:textId="73B181CD" w:rsidR="00F63A7F" w:rsidRDefault="00F63A7F" w:rsidP="00FF3FC8">
      <w:pPr>
        <w:pStyle w:val="ListParagraph"/>
        <w:spacing w:line="360" w:lineRule="auto"/>
        <w:ind w:left="1512"/>
        <w:jc w:val="both"/>
      </w:pPr>
      <w:r>
        <w:t>+ Thứ nhất là đọc dữ liệu từ file INPUT.IN</w:t>
      </w:r>
    </w:p>
    <w:p w14:paraId="0F19469B" w14:textId="606F58E1" w:rsidR="00F63A7F" w:rsidRDefault="00F63A7F" w:rsidP="00FF3FC8">
      <w:pPr>
        <w:pStyle w:val="ListParagraph"/>
        <w:spacing w:line="360" w:lineRule="auto"/>
        <w:ind w:left="1512"/>
        <w:jc w:val="both"/>
      </w:pPr>
      <w:r>
        <w:t>+ Thứ hai là tìm đường đi ngắn nhất với thuật toán Dijkstra.</w:t>
      </w:r>
    </w:p>
    <w:p w14:paraId="2AB1AB5F" w14:textId="3C5FB48D" w:rsidR="00F63A7F" w:rsidRPr="00F63A7F" w:rsidRDefault="00F63A7F" w:rsidP="00FF3FC8">
      <w:pPr>
        <w:pStyle w:val="ListParagraph"/>
        <w:spacing w:line="360" w:lineRule="auto"/>
        <w:ind w:left="1512"/>
        <w:jc w:val="both"/>
      </w:pPr>
      <w:r>
        <w:t>+ Thứ ba là in ra kết quả đường đi ngắn nhất vừa tìm được.</w:t>
      </w:r>
    </w:p>
    <w:p w14:paraId="2F670336" w14:textId="50197CB8" w:rsidR="002D25D9" w:rsidRDefault="00F63A7F" w:rsidP="00FF3FC8">
      <w:pPr>
        <w:spacing w:line="360" w:lineRule="auto"/>
        <w:jc w:val="both"/>
      </w:pPr>
      <w:r>
        <w:tab/>
      </w:r>
      <w:r>
        <w:tab/>
        <w:t>Nội dung từng phần như sau</w:t>
      </w:r>
    </w:p>
    <w:p w14:paraId="5D6204EA" w14:textId="5D500D4D" w:rsidR="00B64AB7" w:rsidRPr="000F31A3" w:rsidRDefault="00F63A7F" w:rsidP="00FF3FC8">
      <w:pPr>
        <w:pStyle w:val="ListParagraph"/>
        <w:numPr>
          <w:ilvl w:val="0"/>
          <w:numId w:val="6"/>
        </w:numPr>
        <w:spacing w:line="360" w:lineRule="auto"/>
        <w:ind w:left="1512"/>
        <w:jc w:val="both"/>
        <w:rPr>
          <w:b/>
          <w:bCs/>
          <w:u w:val="single"/>
        </w:rPr>
      </w:pPr>
      <w:r w:rsidRPr="000F31A3">
        <w:rPr>
          <w:b/>
          <w:bCs/>
          <w:u w:val="single"/>
        </w:rPr>
        <w:t>Đọc dữ liệu từ file.</w:t>
      </w:r>
    </w:p>
    <w:p w14:paraId="69C60FBB" w14:textId="39E9E77A" w:rsidR="002D25D9" w:rsidRDefault="00F63A7F" w:rsidP="00FF3FC8">
      <w:pPr>
        <w:pStyle w:val="ListParagraph"/>
        <w:numPr>
          <w:ilvl w:val="0"/>
          <w:numId w:val="8"/>
        </w:numPr>
        <w:spacing w:line="360" w:lineRule="auto"/>
        <w:jc w:val="both"/>
      </w:pPr>
      <w:r>
        <w:t>Sau khi định dạng được dữ liệu đầu vào theo nguyên tắc đã quy ước ở trên thì ta tiến hành như sau:</w:t>
      </w:r>
    </w:p>
    <w:p w14:paraId="0B29FE4E" w14:textId="76BA655E" w:rsidR="00052DCE" w:rsidRDefault="00052DCE" w:rsidP="00FF3FC8">
      <w:pPr>
        <w:pStyle w:val="ListParagraph"/>
        <w:spacing w:line="360" w:lineRule="auto"/>
        <w:ind w:left="1800"/>
        <w:jc w:val="both"/>
      </w:pPr>
      <w:r>
        <w:rPr>
          <w:noProof/>
        </w:rPr>
        <w:lastRenderedPageBreak/>
        <mc:AlternateContent>
          <mc:Choice Requires="wps">
            <w:drawing>
              <wp:inline distT="0" distB="0" distL="0" distR="0" wp14:anchorId="49510FC2" wp14:editId="03C335FA">
                <wp:extent cx="5303520" cy="6217920"/>
                <wp:effectExtent l="0" t="0" r="11430" b="11430"/>
                <wp:docPr id="8" name="Rectangle 8"/>
                <wp:cNvGraphicFramePr/>
                <a:graphic xmlns:a="http://schemas.openxmlformats.org/drawingml/2006/main">
                  <a:graphicData uri="http://schemas.microsoft.com/office/word/2010/wordprocessingShape">
                    <wps:wsp>
                      <wps:cNvSpPr/>
                      <wps:spPr>
                        <a:xfrm>
                          <a:off x="0" y="0"/>
                          <a:ext cx="5303520" cy="62179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1B08FA2" w14:textId="72FA7D47" w:rsidR="00AF14BA" w:rsidRDefault="00AF14BA" w:rsidP="007E1B1D">
                            <w:r>
                              <w:t>void DocFile()</w:t>
                            </w:r>
                          </w:p>
                          <w:p w14:paraId="7D8313B0" w14:textId="77777777" w:rsidR="00AF14BA" w:rsidRDefault="00AF14BA" w:rsidP="007E1B1D">
                            <w:r>
                              <w:t>{</w:t>
                            </w:r>
                          </w:p>
                          <w:p w14:paraId="28973EF9" w14:textId="77777777" w:rsidR="00AF14BA" w:rsidRDefault="00AF14BA" w:rsidP="007E1B1D">
                            <w:r>
                              <w:tab/>
                              <w:t>int tam[100][100];</w:t>
                            </w:r>
                          </w:p>
                          <w:p w14:paraId="4D57AFFF" w14:textId="77777777" w:rsidR="00AF14BA" w:rsidRDefault="00AF14BA" w:rsidP="007E1B1D">
                            <w:r>
                              <w:tab/>
                              <w:t>FILE *fp = fopen("DIJKSTRA_IN.txt","r");</w:t>
                            </w:r>
                          </w:p>
                          <w:p w14:paraId="3807A5CD" w14:textId="77777777" w:rsidR="00AF14BA" w:rsidRDefault="00AF14BA" w:rsidP="007E1B1D">
                            <w:r>
                              <w:tab/>
                              <w:t>fscanf(fp,"%d%d%d%d",&amp;n,&amp;m,&amp;s,&amp;t);</w:t>
                            </w:r>
                          </w:p>
                          <w:p w14:paraId="18706CFC" w14:textId="77777777" w:rsidR="00AF14BA" w:rsidRDefault="00AF14BA" w:rsidP="007E1B1D">
                            <w:r>
                              <w:tab/>
                              <w:t>for(int i=1;i&lt;=m;i++)</w:t>
                            </w:r>
                          </w:p>
                          <w:p w14:paraId="2C11CC46" w14:textId="77777777" w:rsidR="00AF14BA" w:rsidRDefault="00AF14BA" w:rsidP="007E1B1D">
                            <w:r>
                              <w:tab/>
                            </w:r>
                            <w:r>
                              <w:tab/>
                              <w:t>for(int j=1;j&lt;=3;j++)</w:t>
                            </w:r>
                          </w:p>
                          <w:p w14:paraId="41D67345" w14:textId="77777777" w:rsidR="00AF14BA" w:rsidRDefault="00AF14BA" w:rsidP="007E1B1D">
                            <w:r>
                              <w:tab/>
                            </w:r>
                            <w:r>
                              <w:tab/>
                            </w:r>
                            <w:r>
                              <w:tab/>
                              <w:t>fscanf(fp,"%d",&amp;tam[i][j]);</w:t>
                            </w:r>
                          </w:p>
                          <w:p w14:paraId="5B10EFBD" w14:textId="77777777" w:rsidR="00AF14BA" w:rsidRDefault="00AF14BA" w:rsidP="007E1B1D"/>
                          <w:p w14:paraId="33C9FF0D" w14:textId="77777777" w:rsidR="00AF14BA" w:rsidRDefault="00AF14BA" w:rsidP="007E1B1D">
                            <w:r>
                              <w:tab/>
                            </w:r>
                            <w:r>
                              <w:tab/>
                              <w:t>for(int i=1;i&lt;=n;i++)</w:t>
                            </w:r>
                          </w:p>
                          <w:p w14:paraId="674A63F2" w14:textId="77777777" w:rsidR="00AF14BA" w:rsidRDefault="00AF14BA" w:rsidP="007E1B1D">
                            <w:r>
                              <w:tab/>
                            </w:r>
                            <w:r>
                              <w:tab/>
                            </w:r>
                            <w:r>
                              <w:tab/>
                              <w:t>for(int j=1;j&lt;=n;j++)</w:t>
                            </w:r>
                          </w:p>
                          <w:p w14:paraId="2BE92D08" w14:textId="77777777" w:rsidR="00AF14BA" w:rsidRDefault="00AF14BA" w:rsidP="007E1B1D">
                            <w:r>
                              <w:tab/>
                            </w:r>
                            <w:r>
                              <w:tab/>
                            </w:r>
                            <w:r>
                              <w:tab/>
                            </w:r>
                            <w:r>
                              <w:tab/>
                              <w:t>mt[i][j]=VC;</w:t>
                            </w:r>
                          </w:p>
                          <w:p w14:paraId="2B7157E3" w14:textId="77777777" w:rsidR="00AF14BA" w:rsidRDefault="00AF14BA" w:rsidP="007E1B1D">
                            <w:r>
                              <w:tab/>
                            </w:r>
                            <w:r>
                              <w:tab/>
                            </w:r>
                          </w:p>
                          <w:p w14:paraId="364559FC" w14:textId="77777777" w:rsidR="00AF14BA" w:rsidRDefault="00AF14BA" w:rsidP="007E1B1D">
                            <w:r>
                              <w:tab/>
                            </w:r>
                            <w:r>
                              <w:tab/>
                              <w:t>for(int i=1;i&lt;=m;i++)</w:t>
                            </w:r>
                          </w:p>
                          <w:p w14:paraId="1D99ED12" w14:textId="77777777" w:rsidR="00AF14BA" w:rsidRDefault="00AF14BA" w:rsidP="007E1B1D">
                            <w:r>
                              <w:tab/>
                            </w:r>
                            <w:r>
                              <w:tab/>
                              <w:t>{</w:t>
                            </w:r>
                          </w:p>
                          <w:p w14:paraId="35287AD2" w14:textId="77777777" w:rsidR="00AF14BA" w:rsidRDefault="00AF14BA" w:rsidP="007E1B1D">
                            <w:r>
                              <w:tab/>
                            </w:r>
                            <w:r>
                              <w:tab/>
                            </w:r>
                            <w:r>
                              <w:tab/>
                              <w:t>mt[tam[i][1]][tam[i][2]]=tam[i][3];</w:t>
                            </w:r>
                          </w:p>
                          <w:p w14:paraId="6CFC955D" w14:textId="77777777" w:rsidR="00AF14BA" w:rsidRDefault="00AF14BA" w:rsidP="007E1B1D">
                            <w:r>
                              <w:tab/>
                            </w:r>
                            <w:r>
                              <w:tab/>
                            </w:r>
                            <w:r>
                              <w:tab/>
                              <w:t>mt[tam[i][2]][tam[i][1]]=tam[i][3];</w:t>
                            </w:r>
                            <w:r>
                              <w:tab/>
                            </w:r>
                          </w:p>
                          <w:p w14:paraId="30FB1123" w14:textId="77777777" w:rsidR="00AF14BA" w:rsidRDefault="00AF14BA" w:rsidP="007E1B1D">
                            <w:r>
                              <w:tab/>
                            </w:r>
                            <w:r>
                              <w:tab/>
                              <w:t>}</w:t>
                            </w:r>
                            <w:r>
                              <w:tab/>
                            </w:r>
                          </w:p>
                          <w:p w14:paraId="2ACD4B66" w14:textId="77777777" w:rsidR="00AF14BA" w:rsidRDefault="00AF14BA" w:rsidP="007E1B1D">
                            <w:r>
                              <w:tab/>
                              <w:t>fclose(fp);</w:t>
                            </w:r>
                          </w:p>
                          <w:p w14:paraId="242F0DDF" w14:textId="20D2602C" w:rsidR="00AF14BA" w:rsidRDefault="00AF14BA" w:rsidP="007E1B1D">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9510FC2" id="Rectangle 8" o:spid="_x0000_s1027" style="width:417.6pt;height:489.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" fillcolor="white [3201]" strokecolor="#70ad47 [3209]" strokeweight="1pt">
                <v:textbox>
                  <w:txbxContent>
                    <w:p w14:paraId="51B08FA2" w14:textId="72FA7D47" w:rsidR="00AF14BA" w:rsidRDefault="00AF14BA" w:rsidP="007E1B1D">
                      <w:r>
                        <w:t>void DocFile()</w:t>
                      </w:r>
                    </w:p>
                    <w:p w14:paraId="7D8313B0" w14:textId="77777777" w:rsidR="00AF14BA" w:rsidRDefault="00AF14BA" w:rsidP="007E1B1D">
                      <w:r>
                        <w:t>{</w:t>
                      </w:r>
                    </w:p>
                    <w:p w14:paraId="28973EF9" w14:textId="77777777" w:rsidR="00AF14BA" w:rsidRDefault="00AF14BA" w:rsidP="007E1B1D">
                      <w:r>
                        <w:tab/>
                        <w:t>int tam[100][100];</w:t>
                      </w:r>
                    </w:p>
                    <w:p w14:paraId="4D57AFFF" w14:textId="77777777" w:rsidR="00AF14BA" w:rsidRDefault="00AF14BA" w:rsidP="007E1B1D">
                      <w:r>
                        <w:tab/>
                        <w:t>FILE *fp = fopen("DIJKSTRA_IN.txt","r");</w:t>
                      </w:r>
                    </w:p>
                    <w:p w14:paraId="3807A5CD" w14:textId="77777777" w:rsidR="00AF14BA" w:rsidRDefault="00AF14BA" w:rsidP="007E1B1D">
                      <w:r>
                        <w:tab/>
                        <w:t>fscanf(fp,"%d%d%d%d",&amp;n,&amp;m,&amp;s,&amp;t);</w:t>
                      </w:r>
                    </w:p>
                    <w:p w14:paraId="18706CFC" w14:textId="77777777" w:rsidR="00AF14BA" w:rsidRDefault="00AF14BA" w:rsidP="007E1B1D">
                      <w:r>
                        <w:tab/>
                        <w:t>for(int i=1;i&lt;=m;i++)</w:t>
                      </w:r>
                    </w:p>
                    <w:p w14:paraId="2C11CC46" w14:textId="77777777" w:rsidR="00AF14BA" w:rsidRDefault="00AF14BA" w:rsidP="007E1B1D">
                      <w:r>
                        <w:tab/>
                      </w:r>
                      <w:r>
                        <w:tab/>
                        <w:t>for(int j=1;j&lt;=3;j++)</w:t>
                      </w:r>
                    </w:p>
                    <w:p w14:paraId="41D67345" w14:textId="77777777" w:rsidR="00AF14BA" w:rsidRDefault="00AF14BA" w:rsidP="007E1B1D">
                      <w:r>
                        <w:tab/>
                      </w:r>
                      <w:r>
                        <w:tab/>
                      </w:r>
                      <w:r>
                        <w:tab/>
                        <w:t>fscanf(fp,"%d",&amp;tam[i][j]);</w:t>
                      </w:r>
                    </w:p>
                    <w:p w14:paraId="5B10EFBD" w14:textId="77777777" w:rsidR="00AF14BA" w:rsidRDefault="00AF14BA" w:rsidP="007E1B1D"/>
                    <w:p w14:paraId="33C9FF0D" w14:textId="77777777" w:rsidR="00AF14BA" w:rsidRDefault="00AF14BA" w:rsidP="007E1B1D">
                      <w:r>
                        <w:tab/>
                      </w:r>
                      <w:r>
                        <w:tab/>
                        <w:t>for(int i=1;i&lt;=n;i++)</w:t>
                      </w:r>
                    </w:p>
                    <w:p w14:paraId="674A63F2" w14:textId="77777777" w:rsidR="00AF14BA" w:rsidRDefault="00AF14BA" w:rsidP="007E1B1D">
                      <w:r>
                        <w:tab/>
                      </w:r>
                      <w:r>
                        <w:tab/>
                      </w:r>
                      <w:r>
                        <w:tab/>
                        <w:t>for(int j=1;j&lt;=n;j++)</w:t>
                      </w:r>
                    </w:p>
                    <w:p w14:paraId="2BE92D08" w14:textId="77777777" w:rsidR="00AF14BA" w:rsidRDefault="00AF14BA" w:rsidP="007E1B1D">
                      <w:r>
                        <w:tab/>
                      </w:r>
                      <w:r>
                        <w:tab/>
                      </w:r>
                      <w:r>
                        <w:tab/>
                      </w:r>
                      <w:r>
                        <w:tab/>
                        <w:t>mt[i][j]=VC;</w:t>
                      </w:r>
                    </w:p>
                    <w:p w14:paraId="2B7157E3" w14:textId="77777777" w:rsidR="00AF14BA" w:rsidRDefault="00AF14BA" w:rsidP="007E1B1D">
                      <w:r>
                        <w:tab/>
                      </w:r>
                      <w:r>
                        <w:tab/>
                      </w:r>
                    </w:p>
                    <w:p w14:paraId="364559FC" w14:textId="77777777" w:rsidR="00AF14BA" w:rsidRDefault="00AF14BA" w:rsidP="007E1B1D">
                      <w:r>
                        <w:tab/>
                      </w:r>
                      <w:r>
                        <w:tab/>
                        <w:t>for(int i=1;i&lt;=m;i++)</w:t>
                      </w:r>
                    </w:p>
                    <w:p w14:paraId="1D99ED12" w14:textId="77777777" w:rsidR="00AF14BA" w:rsidRDefault="00AF14BA" w:rsidP="007E1B1D">
                      <w:r>
                        <w:tab/>
                      </w:r>
                      <w:r>
                        <w:tab/>
                        <w:t>{</w:t>
                      </w:r>
                    </w:p>
                    <w:p w14:paraId="35287AD2" w14:textId="77777777" w:rsidR="00AF14BA" w:rsidRDefault="00AF14BA" w:rsidP="007E1B1D">
                      <w:r>
                        <w:tab/>
                      </w:r>
                      <w:r>
                        <w:tab/>
                      </w:r>
                      <w:r>
                        <w:tab/>
                        <w:t>mt[tam[i][1]][tam[i][2]]=tam[i][3];</w:t>
                      </w:r>
                    </w:p>
                    <w:p w14:paraId="6CFC955D" w14:textId="77777777" w:rsidR="00AF14BA" w:rsidRDefault="00AF14BA" w:rsidP="007E1B1D">
                      <w:r>
                        <w:tab/>
                      </w:r>
                      <w:r>
                        <w:tab/>
                      </w:r>
                      <w:r>
                        <w:tab/>
                        <w:t>mt[tam[i][2]][tam[i][1]]=tam[i][3];</w:t>
                      </w:r>
                      <w:r>
                        <w:tab/>
                      </w:r>
                    </w:p>
                    <w:p w14:paraId="30FB1123" w14:textId="77777777" w:rsidR="00AF14BA" w:rsidRDefault="00AF14BA" w:rsidP="007E1B1D">
                      <w:r>
                        <w:tab/>
                      </w:r>
                      <w:r>
                        <w:tab/>
                        <w:t>}</w:t>
                      </w:r>
                      <w:r>
                        <w:tab/>
                      </w:r>
                    </w:p>
                    <w:p w14:paraId="2ACD4B66" w14:textId="77777777" w:rsidR="00AF14BA" w:rsidRDefault="00AF14BA" w:rsidP="007E1B1D">
                      <w:r>
                        <w:tab/>
                        <w:t>fclose(fp);</w:t>
                      </w:r>
                    </w:p>
                    <w:p w14:paraId="242F0DDF" w14:textId="20D2602C" w:rsidR="00AF14BA" w:rsidRDefault="00AF14BA" w:rsidP="007E1B1D">
                      <w:r>
                        <w:t>}</w:t>
                      </w:r>
                    </w:p>
                  </w:txbxContent>
                </v:textbox>
                <w10:anchorlock/>
              </v:rect>
            </w:pict>
          </mc:Fallback>
        </mc:AlternateContent>
      </w:r>
    </w:p>
    <w:p w14:paraId="67CFCA6C" w14:textId="609745E2" w:rsidR="00052DCE" w:rsidRDefault="00052DCE" w:rsidP="00FF3FC8">
      <w:pPr>
        <w:pStyle w:val="ListParagraph"/>
        <w:spacing w:line="360" w:lineRule="auto"/>
        <w:ind w:left="1800"/>
        <w:jc w:val="both"/>
      </w:pPr>
      <w:r>
        <w:t xml:space="preserve">+ Đầu tiên với các số biến </w:t>
      </w:r>
      <w:r w:rsidRPr="00B64AB7">
        <w:rPr>
          <w:b/>
          <w:bCs/>
        </w:rPr>
        <w:t>n,m,s,t</w:t>
      </w:r>
      <w:r>
        <w:t xml:space="preserve"> được lấy từ file và gán giá trị cho chúng.</w:t>
      </w:r>
    </w:p>
    <w:p w14:paraId="5F7DC555" w14:textId="77777777" w:rsidR="007E1B1D" w:rsidRDefault="00052DCE" w:rsidP="00FF3FC8">
      <w:pPr>
        <w:pStyle w:val="ListParagraph"/>
        <w:spacing w:line="360" w:lineRule="auto"/>
        <w:ind w:left="1800"/>
        <w:jc w:val="both"/>
        <w:rPr>
          <w:b/>
          <w:bCs/>
        </w:rPr>
      </w:pPr>
      <w:r>
        <w:t xml:space="preserve">+ Tiếp đến với khai báo danh sách biến </w:t>
      </w:r>
      <w:r w:rsidRPr="00B64AB7">
        <w:rPr>
          <w:b/>
          <w:bCs/>
        </w:rPr>
        <w:t>tam[100][100]</w:t>
      </w:r>
      <w:r>
        <w:t xml:space="preserve"> với biến </w:t>
      </w:r>
      <w:r w:rsidRPr="00B64AB7">
        <w:rPr>
          <w:b/>
          <w:bCs/>
        </w:rPr>
        <w:t>tam</w:t>
      </w:r>
      <w:r>
        <w:t xml:space="preserve"> này thì </w:t>
      </w:r>
      <w:r w:rsidRPr="00B64AB7">
        <w:rPr>
          <w:b/>
          <w:bCs/>
        </w:rPr>
        <w:t>tam[][1]</w:t>
      </w:r>
      <w:r>
        <w:t xml:space="preserve"> sẽ lưu trữ đỉnh đầu tiên, </w:t>
      </w:r>
      <w:r w:rsidRPr="00B64AB7">
        <w:rPr>
          <w:b/>
          <w:bCs/>
        </w:rPr>
        <w:t>tam[][2]</w:t>
      </w:r>
      <w:r>
        <w:t xml:space="preserve"> sẽ lưu trữ đỉnh thứ hai, </w:t>
      </w:r>
      <w:r w:rsidRPr="00B64AB7">
        <w:rPr>
          <w:b/>
          <w:bCs/>
        </w:rPr>
        <w:t>tam[][3]</w:t>
      </w:r>
      <w:r>
        <w:t xml:space="preserve"> để lưu trữ trọng số và các dữ liệu này được lấy từ các dòng tiếp theo trong file </w:t>
      </w:r>
      <w:r w:rsidRPr="00B64AB7">
        <w:rPr>
          <w:b/>
          <w:bCs/>
        </w:rPr>
        <w:t>INPUT.IN</w:t>
      </w:r>
      <w:r w:rsidR="00B64AB7">
        <w:rPr>
          <w:b/>
          <w:bCs/>
        </w:rPr>
        <w:t xml:space="preserve"> </w:t>
      </w:r>
    </w:p>
    <w:p w14:paraId="1EAD8B38" w14:textId="7708294A" w:rsidR="00B64AB7" w:rsidRDefault="00B64AB7" w:rsidP="00FF3FC8">
      <w:pPr>
        <w:pStyle w:val="ListParagraph"/>
        <w:spacing w:line="360" w:lineRule="auto"/>
        <w:ind w:left="1800"/>
        <w:jc w:val="both"/>
      </w:pPr>
      <w:r>
        <w:t xml:space="preserve">+ </w:t>
      </w:r>
      <w:r w:rsidR="007E1B1D">
        <w:t>Công việc cuối cùng</w:t>
      </w:r>
      <w:r>
        <w:t xml:space="preserve"> là để chuyển danh sách các cạnh thành ma trận</w:t>
      </w:r>
      <w:r w:rsidR="007E1B1D">
        <w:t xml:space="preserve"> </w:t>
      </w:r>
      <w:r>
        <w:t xml:space="preserve">n*n và những cạnh không có giá trị thì sẽ được gán bằng giá trị </w:t>
      </w:r>
      <w:r w:rsidRPr="007E1B1D">
        <w:rPr>
          <w:b/>
          <w:bCs/>
        </w:rPr>
        <w:t xml:space="preserve">VC </w:t>
      </w:r>
      <w:r>
        <w:t>(1000000).</w:t>
      </w:r>
    </w:p>
    <w:p w14:paraId="0F24ECCE" w14:textId="019B810C" w:rsidR="007E1B1D" w:rsidRPr="007E1B1D" w:rsidRDefault="007E1B1D" w:rsidP="00FF3FC8">
      <w:pPr>
        <w:pStyle w:val="ListParagraph"/>
        <w:spacing w:line="360" w:lineRule="auto"/>
        <w:ind w:left="1800"/>
        <w:jc w:val="both"/>
        <w:rPr>
          <w:b/>
          <w:bCs/>
        </w:rPr>
      </w:pPr>
      <w:r>
        <w:t>+ Độ phức tạp của hàm này O(n</w:t>
      </w:r>
      <w:r>
        <w:rPr>
          <w:vertAlign w:val="superscript"/>
        </w:rPr>
        <w:t>2</w:t>
      </w:r>
      <w:r>
        <w:t xml:space="preserve">) </w:t>
      </w:r>
      <w:r w:rsidR="00793762">
        <w:t>với n là số đỉnh của đồ thị.</w:t>
      </w:r>
    </w:p>
    <w:p w14:paraId="49791FDD" w14:textId="46C847B6" w:rsidR="000F31A3" w:rsidRDefault="000F31A3" w:rsidP="00FF3FC8">
      <w:pPr>
        <w:pStyle w:val="ListParagraph"/>
        <w:spacing w:line="360" w:lineRule="auto"/>
        <w:ind w:left="1800"/>
        <w:jc w:val="both"/>
      </w:pPr>
    </w:p>
    <w:p w14:paraId="0C73F693" w14:textId="06F5764E" w:rsidR="000F31A3" w:rsidRPr="000F31A3" w:rsidRDefault="000F31A3" w:rsidP="00FF3FC8">
      <w:pPr>
        <w:pStyle w:val="ListParagraph"/>
        <w:numPr>
          <w:ilvl w:val="0"/>
          <w:numId w:val="6"/>
        </w:numPr>
        <w:spacing w:line="360" w:lineRule="auto"/>
        <w:jc w:val="both"/>
        <w:rPr>
          <w:b/>
          <w:bCs/>
          <w:u w:val="single"/>
        </w:rPr>
      </w:pPr>
      <w:r w:rsidRPr="000F31A3">
        <w:rPr>
          <w:b/>
          <w:bCs/>
          <w:u w:val="single"/>
        </w:rPr>
        <w:t>Tìm đường bằng thuật toán Dijkstra</w:t>
      </w:r>
    </w:p>
    <w:p w14:paraId="11C852D3" w14:textId="464536A8" w:rsidR="000F31A3" w:rsidRDefault="000F31A3" w:rsidP="00FF3FC8">
      <w:pPr>
        <w:pStyle w:val="ListParagraph"/>
        <w:spacing w:line="360" w:lineRule="auto"/>
        <w:ind w:left="1800"/>
        <w:jc w:val="both"/>
      </w:pPr>
    </w:p>
    <w:p w14:paraId="684E99EE" w14:textId="5AB506B7" w:rsidR="000F31A3" w:rsidRDefault="000F31A3" w:rsidP="00FF3FC8">
      <w:pPr>
        <w:pStyle w:val="ListParagraph"/>
        <w:spacing w:line="360" w:lineRule="auto"/>
        <w:ind w:left="1800"/>
        <w:jc w:val="both"/>
      </w:pPr>
      <w:r>
        <w:rPr>
          <w:noProof/>
        </w:rPr>
        <mc:AlternateContent>
          <mc:Choice Requires="wps">
            <w:drawing>
              <wp:inline distT="0" distB="0" distL="0" distR="0" wp14:anchorId="165918D6" wp14:editId="1B8F1212">
                <wp:extent cx="4000500" cy="4053840"/>
                <wp:effectExtent l="0" t="0" r="19050" b="22860"/>
                <wp:docPr id="10" name="Rectangle 10"/>
                <wp:cNvGraphicFramePr/>
                <a:graphic xmlns:a="http://schemas.openxmlformats.org/drawingml/2006/main">
                  <a:graphicData uri="http://schemas.microsoft.com/office/word/2010/wordprocessingShape">
                    <wps:wsp>
                      <wps:cNvSpPr/>
                      <wps:spPr>
                        <a:xfrm>
                          <a:off x="0" y="0"/>
                          <a:ext cx="4000500" cy="4053840"/>
                        </a:xfrm>
                        <a:prstGeom prst="rect">
                          <a:avLst/>
                        </a:prstGeom>
                        <a:solidFill>
                          <a:sysClr val="window" lastClr="FFFFFF"/>
                        </a:solidFill>
                        <a:ln w="12700" cap="flat" cmpd="sng" algn="ctr">
                          <a:solidFill>
                            <a:srgbClr val="70AD47"/>
                          </a:solidFill>
                          <a:prstDash val="solid"/>
                          <a:miter lim="800000"/>
                        </a:ln>
                        <a:effectLst/>
                      </wps:spPr>
                      <wps:txbx>
                        <w:txbxContent>
                          <w:p w14:paraId="15D1A76A" w14:textId="38E13F3E" w:rsidR="00AF14BA" w:rsidRDefault="00AF14BA" w:rsidP="007E1B1D">
                            <w:r>
                              <w:t>void Dijkstra()</w:t>
                            </w:r>
                          </w:p>
                          <w:p w14:paraId="2710561D" w14:textId="77777777" w:rsidR="00AF14BA" w:rsidRDefault="00AF14BA" w:rsidP="007E1B1D">
                            <w:r>
                              <w:t>{</w:t>
                            </w:r>
                          </w:p>
                          <w:p w14:paraId="38C470C0" w14:textId="77777777" w:rsidR="00AF14BA" w:rsidRDefault="00AF14BA" w:rsidP="007E1B1D">
                            <w:r>
                              <w:tab/>
                              <w:t>int i, min;</w:t>
                            </w:r>
                          </w:p>
                          <w:p w14:paraId="632643E6" w14:textId="77777777" w:rsidR="00AF14BA" w:rsidRDefault="00AF14BA" w:rsidP="007E1B1D">
                            <w:r>
                              <w:tab/>
                              <w:t>for(int j=1;j&lt;=n;j++)</w:t>
                            </w:r>
                          </w:p>
                          <w:p w14:paraId="4E07B9B4" w14:textId="77777777" w:rsidR="00AF14BA" w:rsidRDefault="00AF14BA" w:rsidP="007E1B1D">
                            <w:r>
                              <w:tab/>
                              <w:t>{</w:t>
                            </w:r>
                          </w:p>
                          <w:p w14:paraId="196BFE7E" w14:textId="77777777" w:rsidR="00AF14BA" w:rsidRDefault="00AF14BA" w:rsidP="007E1B1D">
                            <w:r>
                              <w:tab/>
                            </w:r>
                            <w:r>
                              <w:tab/>
                              <w:t>kc[j]=mt[s][j];</w:t>
                            </w:r>
                          </w:p>
                          <w:p w14:paraId="5F0EE1EB" w14:textId="77777777" w:rsidR="00AF14BA" w:rsidRDefault="00AF14BA" w:rsidP="007E1B1D">
                            <w:r>
                              <w:tab/>
                            </w:r>
                            <w:r>
                              <w:tab/>
                              <w:t>nhan[j]=s;</w:t>
                            </w:r>
                          </w:p>
                          <w:p w14:paraId="58FDCC69" w14:textId="77777777" w:rsidR="00AF14BA" w:rsidRDefault="00AF14BA" w:rsidP="007E1B1D">
                            <w:r>
                              <w:tab/>
                            </w:r>
                            <w:r>
                              <w:tab/>
                              <w:t>xet[j]=CHUA;</w:t>
                            </w:r>
                          </w:p>
                          <w:p w14:paraId="1B97C265" w14:textId="77777777" w:rsidR="00AF14BA" w:rsidRDefault="00AF14BA" w:rsidP="007E1B1D">
                            <w:r>
                              <w:tab/>
                              <w:t>}</w:t>
                            </w:r>
                          </w:p>
                          <w:p w14:paraId="280965E6" w14:textId="77777777" w:rsidR="00AF14BA" w:rsidRDefault="00AF14BA" w:rsidP="007E1B1D">
                            <w:r>
                              <w:tab/>
                              <w:t>nhan[s]=0;</w:t>
                            </w:r>
                          </w:p>
                          <w:p w14:paraId="0B96EDCB" w14:textId="77777777" w:rsidR="00AF14BA" w:rsidRDefault="00AF14BA" w:rsidP="007E1B1D">
                            <w:r>
                              <w:tab/>
                              <w:t>kc[s]=0;</w:t>
                            </w:r>
                          </w:p>
                          <w:p w14:paraId="2CB0FDA6" w14:textId="382D31EE" w:rsidR="00AF14BA" w:rsidRDefault="00AF14BA" w:rsidP="007E1B1D">
                            <w:r>
                              <w:tab/>
                              <w:t>xet[s]=RO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65918D6" id="Rectangle 10" o:spid="_x0000_s1028" style="width:315pt;height:319.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" fillcolor="window" strokecolor="#70ad47" strokeweight="1pt">
                <v:textbox>
                  <w:txbxContent>
                    <w:p w14:paraId="15D1A76A" w14:textId="38E13F3E" w:rsidR="00AF14BA" w:rsidRDefault="00AF14BA" w:rsidP="007E1B1D">
                      <w:r>
                        <w:t>void Dijkstra()</w:t>
                      </w:r>
                    </w:p>
                    <w:p w14:paraId="2710561D" w14:textId="77777777" w:rsidR="00AF14BA" w:rsidRDefault="00AF14BA" w:rsidP="007E1B1D">
                      <w:r>
                        <w:t>{</w:t>
                      </w:r>
                    </w:p>
                    <w:p w14:paraId="38C470C0" w14:textId="77777777" w:rsidR="00AF14BA" w:rsidRDefault="00AF14BA" w:rsidP="007E1B1D">
                      <w:r>
                        <w:tab/>
                        <w:t>int i, min;</w:t>
                      </w:r>
                    </w:p>
                    <w:p w14:paraId="632643E6" w14:textId="77777777" w:rsidR="00AF14BA" w:rsidRDefault="00AF14BA" w:rsidP="007E1B1D">
                      <w:r>
                        <w:tab/>
                        <w:t>for(int j=1;j&lt;=n;j++)</w:t>
                      </w:r>
                    </w:p>
                    <w:p w14:paraId="4E07B9B4" w14:textId="77777777" w:rsidR="00AF14BA" w:rsidRDefault="00AF14BA" w:rsidP="007E1B1D">
                      <w:r>
                        <w:tab/>
                        <w:t>{</w:t>
                      </w:r>
                    </w:p>
                    <w:p w14:paraId="196BFE7E" w14:textId="77777777" w:rsidR="00AF14BA" w:rsidRDefault="00AF14BA" w:rsidP="007E1B1D">
                      <w:r>
                        <w:tab/>
                      </w:r>
                      <w:r>
                        <w:tab/>
                        <w:t>kc[j]=mt[s][j];</w:t>
                      </w:r>
                    </w:p>
                    <w:p w14:paraId="5F0EE1EB" w14:textId="77777777" w:rsidR="00AF14BA" w:rsidRDefault="00AF14BA" w:rsidP="007E1B1D">
                      <w:r>
                        <w:tab/>
                      </w:r>
                      <w:r>
                        <w:tab/>
                        <w:t>nhan[j]=s;</w:t>
                      </w:r>
                    </w:p>
                    <w:p w14:paraId="58FDCC69" w14:textId="77777777" w:rsidR="00AF14BA" w:rsidRDefault="00AF14BA" w:rsidP="007E1B1D">
                      <w:r>
                        <w:tab/>
                      </w:r>
                      <w:r>
                        <w:tab/>
                        <w:t>xet[j]=CHUA;</w:t>
                      </w:r>
                    </w:p>
                    <w:p w14:paraId="1B97C265" w14:textId="77777777" w:rsidR="00AF14BA" w:rsidRDefault="00AF14BA" w:rsidP="007E1B1D">
                      <w:r>
                        <w:tab/>
                        <w:t>}</w:t>
                      </w:r>
                    </w:p>
                    <w:p w14:paraId="280965E6" w14:textId="77777777" w:rsidR="00AF14BA" w:rsidRDefault="00AF14BA" w:rsidP="007E1B1D">
                      <w:r>
                        <w:tab/>
                        <w:t>nhan[s]=0;</w:t>
                      </w:r>
                    </w:p>
                    <w:p w14:paraId="0B96EDCB" w14:textId="77777777" w:rsidR="00AF14BA" w:rsidRDefault="00AF14BA" w:rsidP="007E1B1D">
                      <w:r>
                        <w:tab/>
                        <w:t>kc[s]=0;</w:t>
                      </w:r>
                    </w:p>
                    <w:p w14:paraId="2CB0FDA6" w14:textId="382D31EE" w:rsidR="00AF14BA" w:rsidRDefault="00AF14BA" w:rsidP="007E1B1D">
                      <w:r>
                        <w:tab/>
                        <w:t>xet[s]=ROI;</w:t>
                      </w:r>
                    </w:p>
                  </w:txbxContent>
                </v:textbox>
                <w10:anchorlock/>
              </v:rect>
            </w:pict>
          </mc:Fallback>
        </mc:AlternateContent>
      </w:r>
    </w:p>
    <w:p w14:paraId="6DCF93F0" w14:textId="420B1A7B" w:rsidR="000F31A3" w:rsidRDefault="000F31A3" w:rsidP="00FF3FC8">
      <w:pPr>
        <w:pStyle w:val="ListParagraph"/>
        <w:spacing w:line="360" w:lineRule="auto"/>
        <w:ind w:left="1800"/>
        <w:jc w:val="both"/>
      </w:pPr>
      <w:r>
        <w:t xml:space="preserve">+ Bước này gọi là bước khởi tạo các giá trị bắt đầu từ đỉnh </w:t>
      </w:r>
      <w:r w:rsidRPr="000F31A3">
        <w:rPr>
          <w:b/>
          <w:bCs/>
        </w:rPr>
        <w:t>s</w:t>
      </w:r>
      <w:r>
        <w:rPr>
          <w:b/>
          <w:bCs/>
        </w:rPr>
        <w:t xml:space="preserve"> </w:t>
      </w:r>
    </w:p>
    <w:p w14:paraId="3F03C4F0" w14:textId="4D934ACC" w:rsidR="000F31A3" w:rsidRDefault="000F31A3" w:rsidP="00FF3FC8">
      <w:pPr>
        <w:pStyle w:val="ListParagraph"/>
        <w:spacing w:line="360" w:lineRule="auto"/>
        <w:ind w:left="1800"/>
        <w:jc w:val="both"/>
      </w:pPr>
      <w:r>
        <w:t xml:space="preserve">+ Tất cả các đỉnh sẽ được gán nhãn bằng </w:t>
      </w:r>
      <w:r w:rsidRPr="000F31A3">
        <w:rPr>
          <w:b/>
          <w:bCs/>
        </w:rPr>
        <w:t>s</w:t>
      </w:r>
    </w:p>
    <w:p w14:paraId="26A94329" w14:textId="0BB66BF8" w:rsidR="000F31A3" w:rsidRDefault="000F31A3" w:rsidP="00FF3FC8">
      <w:pPr>
        <w:pStyle w:val="ListParagraph"/>
        <w:spacing w:line="360" w:lineRule="auto"/>
        <w:ind w:left="1800"/>
        <w:jc w:val="both"/>
        <w:rPr>
          <w:b/>
          <w:bCs/>
        </w:rPr>
      </w:pPr>
      <w:r>
        <w:t xml:space="preserve">+ Tất nhiên là đỉnh s sẽ là đỉnh được xét đầu tiên </w:t>
      </w:r>
      <w:r w:rsidRPr="000F31A3">
        <w:rPr>
          <w:b/>
          <w:bCs/>
        </w:rPr>
        <w:t>xet[s] = ROI</w:t>
      </w:r>
    </w:p>
    <w:p w14:paraId="7058CC87" w14:textId="32B320C0" w:rsidR="000F31A3" w:rsidRDefault="000F31A3" w:rsidP="00FF3FC8">
      <w:pPr>
        <w:pStyle w:val="ListParagraph"/>
        <w:spacing w:line="360" w:lineRule="auto"/>
        <w:ind w:left="1800"/>
        <w:jc w:val="both"/>
      </w:pPr>
      <w:r>
        <w:rPr>
          <w:noProof/>
        </w:rPr>
        <w:lastRenderedPageBreak/>
        <mc:AlternateContent>
          <mc:Choice Requires="wps">
            <w:drawing>
              <wp:inline distT="0" distB="0" distL="0" distR="0" wp14:anchorId="58F27043" wp14:editId="4D0778D3">
                <wp:extent cx="4762500" cy="8199120"/>
                <wp:effectExtent l="0" t="0" r="19050" b="11430"/>
                <wp:docPr id="11" name="Rectangle 11"/>
                <wp:cNvGraphicFramePr/>
                <a:graphic xmlns:a="http://schemas.openxmlformats.org/drawingml/2006/main">
                  <a:graphicData uri="http://schemas.microsoft.com/office/word/2010/wordprocessingShape">
                    <wps:wsp>
                      <wps:cNvSpPr/>
                      <wps:spPr>
                        <a:xfrm>
                          <a:off x="0" y="0"/>
                          <a:ext cx="4762500" cy="8199120"/>
                        </a:xfrm>
                        <a:prstGeom prst="rect">
                          <a:avLst/>
                        </a:prstGeom>
                        <a:solidFill>
                          <a:sysClr val="window" lastClr="FFFFFF"/>
                        </a:solidFill>
                        <a:ln w="12700" cap="flat" cmpd="sng" algn="ctr">
                          <a:solidFill>
                            <a:srgbClr val="70AD47"/>
                          </a:solidFill>
                          <a:prstDash val="solid"/>
                          <a:miter lim="800000"/>
                        </a:ln>
                        <a:effectLst/>
                      </wps:spPr>
                      <wps:txbx>
                        <w:txbxContent>
                          <w:p w14:paraId="7B3CBBFF" w14:textId="4685A5C1" w:rsidR="00AF14BA" w:rsidRDefault="00AF14BA" w:rsidP="007E1B1D">
                            <w:r>
                              <w:tab/>
                              <w:t>while(!xet[t])</w:t>
                            </w:r>
                          </w:p>
                          <w:p w14:paraId="64051E0B" w14:textId="77777777" w:rsidR="00AF14BA" w:rsidRDefault="00AF14BA" w:rsidP="007E1B1D">
                            <w:r>
                              <w:tab/>
                              <w:t>{</w:t>
                            </w:r>
                          </w:p>
                          <w:p w14:paraId="335E884E" w14:textId="77777777" w:rsidR="00AF14BA" w:rsidRDefault="00AF14BA" w:rsidP="007E1B1D">
                            <w:r>
                              <w:tab/>
                            </w:r>
                            <w:r>
                              <w:tab/>
                              <w:t>min=VC;</w:t>
                            </w:r>
                          </w:p>
                          <w:p w14:paraId="4C9FD8EC" w14:textId="77777777" w:rsidR="00AF14BA" w:rsidRDefault="00AF14BA" w:rsidP="007E1B1D">
                            <w:r>
                              <w:tab/>
                            </w:r>
                            <w:r>
                              <w:tab/>
                              <w:t>for(int j=1;j&lt;=n;j++)</w:t>
                            </w:r>
                          </w:p>
                          <w:p w14:paraId="2B51C59B" w14:textId="77777777" w:rsidR="00AF14BA" w:rsidRDefault="00AF14BA" w:rsidP="007E1B1D">
                            <w:r>
                              <w:tab/>
                            </w:r>
                            <w:r>
                              <w:tab/>
                              <w:t>{</w:t>
                            </w:r>
                          </w:p>
                          <w:p w14:paraId="7B16860D" w14:textId="77777777" w:rsidR="00AF14BA" w:rsidRDefault="00AF14BA" w:rsidP="007E1B1D">
                            <w:r>
                              <w:tab/>
                            </w:r>
                            <w:r>
                              <w:tab/>
                            </w:r>
                            <w:r>
                              <w:tab/>
                              <w:t>if(!xet[j] &amp;&amp; min &gt; kc[j])</w:t>
                            </w:r>
                          </w:p>
                          <w:p w14:paraId="2A218A26" w14:textId="77777777" w:rsidR="00AF14BA" w:rsidRDefault="00AF14BA" w:rsidP="007E1B1D">
                            <w:r>
                              <w:tab/>
                            </w:r>
                            <w:r>
                              <w:tab/>
                            </w:r>
                            <w:r>
                              <w:tab/>
                              <w:t>{</w:t>
                            </w:r>
                          </w:p>
                          <w:p w14:paraId="63BD9D28" w14:textId="77777777" w:rsidR="00AF14BA" w:rsidRDefault="00AF14BA" w:rsidP="007E1B1D">
                            <w:r>
                              <w:tab/>
                            </w:r>
                            <w:r>
                              <w:tab/>
                            </w:r>
                            <w:r>
                              <w:tab/>
                            </w:r>
                            <w:r>
                              <w:tab/>
                              <w:t>i=j;</w:t>
                            </w:r>
                          </w:p>
                          <w:p w14:paraId="7C430110" w14:textId="77777777" w:rsidR="00AF14BA" w:rsidRDefault="00AF14BA" w:rsidP="007E1B1D">
                            <w:r>
                              <w:tab/>
                            </w:r>
                            <w:r>
                              <w:tab/>
                            </w:r>
                            <w:r>
                              <w:tab/>
                            </w:r>
                            <w:r>
                              <w:tab/>
                              <w:t>min=kc[j];</w:t>
                            </w:r>
                          </w:p>
                          <w:p w14:paraId="318CB47B" w14:textId="77777777" w:rsidR="00AF14BA" w:rsidRDefault="00AF14BA" w:rsidP="007E1B1D">
                            <w:r>
                              <w:tab/>
                            </w:r>
                            <w:r>
                              <w:tab/>
                            </w:r>
                            <w:r>
                              <w:tab/>
                              <w:t>}</w:t>
                            </w:r>
                          </w:p>
                          <w:p w14:paraId="7DF49B49" w14:textId="77777777" w:rsidR="00AF14BA" w:rsidRDefault="00AF14BA" w:rsidP="007E1B1D">
                            <w:r>
                              <w:tab/>
                            </w:r>
                            <w:r>
                              <w:tab/>
                              <w:t>}</w:t>
                            </w:r>
                          </w:p>
                          <w:p w14:paraId="2BF64019" w14:textId="77777777" w:rsidR="00AF14BA" w:rsidRDefault="00AF14BA" w:rsidP="007E1B1D">
                            <w:r>
                              <w:tab/>
                            </w:r>
                            <w:r>
                              <w:tab/>
                              <w:t>xet[i]=ROI;</w:t>
                            </w:r>
                          </w:p>
                          <w:p w14:paraId="2105CD3C" w14:textId="77777777" w:rsidR="00AF14BA" w:rsidRDefault="00AF14BA" w:rsidP="007E1B1D">
                            <w:r>
                              <w:tab/>
                            </w:r>
                            <w:r>
                              <w:tab/>
                              <w:t>if(!xet[t])</w:t>
                            </w:r>
                          </w:p>
                          <w:p w14:paraId="769F3B94" w14:textId="77777777" w:rsidR="00AF14BA" w:rsidRDefault="00AF14BA" w:rsidP="007E1B1D">
                            <w:r>
                              <w:tab/>
                            </w:r>
                            <w:r>
                              <w:tab/>
                              <w:t>{</w:t>
                            </w:r>
                          </w:p>
                          <w:p w14:paraId="55BD933A" w14:textId="77777777" w:rsidR="00AF14BA" w:rsidRDefault="00AF14BA" w:rsidP="007E1B1D">
                            <w:r>
                              <w:tab/>
                            </w:r>
                            <w:r>
                              <w:tab/>
                            </w:r>
                            <w:r>
                              <w:tab/>
                              <w:t>for(int j=1;j&lt;=n;j++)</w:t>
                            </w:r>
                          </w:p>
                          <w:p w14:paraId="64C5F8A7" w14:textId="77777777" w:rsidR="00AF14BA" w:rsidRDefault="00AF14BA" w:rsidP="007E1B1D">
                            <w:r>
                              <w:tab/>
                            </w:r>
                            <w:r>
                              <w:tab/>
                            </w:r>
                            <w:r>
                              <w:tab/>
                              <w:t>{</w:t>
                            </w:r>
                          </w:p>
                          <w:p w14:paraId="19E0FDAE" w14:textId="77777777" w:rsidR="00AF14BA" w:rsidRDefault="00AF14BA" w:rsidP="007E1B1D">
                            <w:r>
                              <w:tab/>
                            </w:r>
                            <w:r>
                              <w:tab/>
                            </w:r>
                            <w:r>
                              <w:tab/>
                            </w:r>
                            <w:r>
                              <w:tab/>
                              <w:t>if(!xet[j] &amp;&amp; (kc[i] + mt[i][j] &lt; kc[j]))</w:t>
                            </w:r>
                          </w:p>
                          <w:p w14:paraId="6770BBF9" w14:textId="77777777" w:rsidR="00AF14BA" w:rsidRDefault="00AF14BA" w:rsidP="007E1B1D">
                            <w:r>
                              <w:tab/>
                            </w:r>
                            <w:r>
                              <w:tab/>
                            </w:r>
                            <w:r>
                              <w:tab/>
                            </w:r>
                            <w:r>
                              <w:tab/>
                              <w:t>{</w:t>
                            </w:r>
                            <w:r>
                              <w:tab/>
                            </w:r>
                            <w:r>
                              <w:tab/>
                            </w:r>
                            <w:r>
                              <w:tab/>
                            </w:r>
                            <w:r>
                              <w:tab/>
                            </w:r>
                            <w:r>
                              <w:tab/>
                            </w:r>
                            <w:r>
                              <w:tab/>
                            </w:r>
                            <w:r>
                              <w:tab/>
                            </w:r>
                            <w:r>
                              <w:tab/>
                            </w:r>
                            <w:r>
                              <w:tab/>
                            </w:r>
                            <w:r>
                              <w:tab/>
                            </w:r>
                          </w:p>
                          <w:p w14:paraId="6AE82F66" w14:textId="77777777" w:rsidR="00AF14BA" w:rsidRDefault="00AF14BA" w:rsidP="007E1B1D">
                            <w:r>
                              <w:tab/>
                            </w:r>
                            <w:r>
                              <w:tab/>
                            </w:r>
                            <w:r>
                              <w:tab/>
                            </w:r>
                            <w:r>
                              <w:tab/>
                            </w:r>
                            <w:r>
                              <w:tab/>
                              <w:t>kc[j] = kc[i] + mt[i][j];</w:t>
                            </w:r>
                          </w:p>
                          <w:p w14:paraId="686F4421" w14:textId="77777777" w:rsidR="00AF14BA" w:rsidRDefault="00AF14BA" w:rsidP="007E1B1D">
                            <w:r>
                              <w:tab/>
                            </w:r>
                            <w:r>
                              <w:tab/>
                            </w:r>
                            <w:r>
                              <w:tab/>
                            </w:r>
                            <w:r>
                              <w:tab/>
                            </w:r>
                            <w:r>
                              <w:tab/>
                              <w:t>nhan[j] = i;</w:t>
                            </w:r>
                          </w:p>
                          <w:p w14:paraId="0F958B5F" w14:textId="77777777" w:rsidR="00AF14BA" w:rsidRDefault="00AF14BA" w:rsidP="007E1B1D">
                            <w:r>
                              <w:tab/>
                            </w:r>
                            <w:r>
                              <w:tab/>
                            </w:r>
                            <w:r>
                              <w:tab/>
                            </w:r>
                            <w:r>
                              <w:tab/>
                              <w:t>}</w:t>
                            </w:r>
                          </w:p>
                          <w:p w14:paraId="771065C5" w14:textId="77777777" w:rsidR="00AF14BA" w:rsidRDefault="00AF14BA" w:rsidP="007E1B1D">
                            <w:r>
                              <w:tab/>
                            </w:r>
                            <w:r>
                              <w:tab/>
                            </w:r>
                            <w:r>
                              <w:tab/>
                              <w:t>}</w:t>
                            </w:r>
                          </w:p>
                          <w:p w14:paraId="4B1D217D" w14:textId="77777777" w:rsidR="00AF14BA" w:rsidRDefault="00AF14BA" w:rsidP="007E1B1D">
                            <w:r>
                              <w:tab/>
                            </w:r>
                            <w:r>
                              <w:tab/>
                              <w:t>}</w:t>
                            </w:r>
                          </w:p>
                          <w:p w14:paraId="379A9A0B" w14:textId="77777777" w:rsidR="00AF14BA" w:rsidRDefault="00AF14BA" w:rsidP="007E1B1D">
                            <w:r>
                              <w:tab/>
                              <w:t>}</w:t>
                            </w:r>
                          </w:p>
                          <w:p w14:paraId="46578017" w14:textId="41146579" w:rsidR="00AF14BA" w:rsidRDefault="00AF14BA" w:rsidP="007E1B1D">
                            <w:r>
                              <w:t>}</w:t>
                            </w:r>
                          </w:p>
                          <w:p w14:paraId="25D9C920" w14:textId="77777777" w:rsidR="00AF14BA" w:rsidRDefault="00AF14BA" w:rsidP="000F31A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8F27043" id="Rectangle 11" o:spid="_x0000_s1029" style="width:375pt;height:645.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" fillcolor="window" strokecolor="#70ad47" strokeweight="1pt">
                <v:textbox>
                  <w:txbxContent>
                    <w:p w14:paraId="7B3CBBFF" w14:textId="4685A5C1" w:rsidR="00AF14BA" w:rsidRDefault="00AF14BA" w:rsidP="007E1B1D">
                      <w:r>
                        <w:tab/>
                        <w:t>while(!xet[t])</w:t>
                      </w:r>
                    </w:p>
                    <w:p w14:paraId="64051E0B" w14:textId="77777777" w:rsidR="00AF14BA" w:rsidRDefault="00AF14BA" w:rsidP="007E1B1D">
                      <w:r>
                        <w:tab/>
                        <w:t>{</w:t>
                      </w:r>
                    </w:p>
                    <w:p w14:paraId="335E884E" w14:textId="77777777" w:rsidR="00AF14BA" w:rsidRDefault="00AF14BA" w:rsidP="007E1B1D">
                      <w:r>
                        <w:tab/>
                      </w:r>
                      <w:r>
                        <w:tab/>
                        <w:t>min=VC;</w:t>
                      </w:r>
                    </w:p>
                    <w:p w14:paraId="4C9FD8EC" w14:textId="77777777" w:rsidR="00AF14BA" w:rsidRDefault="00AF14BA" w:rsidP="007E1B1D">
                      <w:r>
                        <w:tab/>
                      </w:r>
                      <w:r>
                        <w:tab/>
                        <w:t>for(int j=1;j&lt;=n;j++)</w:t>
                      </w:r>
                    </w:p>
                    <w:p w14:paraId="2B51C59B" w14:textId="77777777" w:rsidR="00AF14BA" w:rsidRDefault="00AF14BA" w:rsidP="007E1B1D">
                      <w:r>
                        <w:tab/>
                      </w:r>
                      <w:r>
                        <w:tab/>
                        <w:t>{</w:t>
                      </w:r>
                    </w:p>
                    <w:p w14:paraId="7B16860D" w14:textId="77777777" w:rsidR="00AF14BA" w:rsidRDefault="00AF14BA" w:rsidP="007E1B1D">
                      <w:r>
                        <w:tab/>
                      </w:r>
                      <w:r>
                        <w:tab/>
                      </w:r>
                      <w:r>
                        <w:tab/>
                        <w:t>if(!xet[j] &amp;&amp; min &gt; kc[j])</w:t>
                      </w:r>
                    </w:p>
                    <w:p w14:paraId="2A218A26" w14:textId="77777777" w:rsidR="00AF14BA" w:rsidRDefault="00AF14BA" w:rsidP="007E1B1D">
                      <w:r>
                        <w:tab/>
                      </w:r>
                      <w:r>
                        <w:tab/>
                      </w:r>
                      <w:r>
                        <w:tab/>
                        <w:t>{</w:t>
                      </w:r>
                    </w:p>
                    <w:p w14:paraId="63BD9D28" w14:textId="77777777" w:rsidR="00AF14BA" w:rsidRDefault="00AF14BA" w:rsidP="007E1B1D">
                      <w:r>
                        <w:tab/>
                      </w:r>
                      <w:r>
                        <w:tab/>
                      </w:r>
                      <w:r>
                        <w:tab/>
                      </w:r>
                      <w:r>
                        <w:tab/>
                        <w:t>i=j;</w:t>
                      </w:r>
                    </w:p>
                    <w:p w14:paraId="7C430110" w14:textId="77777777" w:rsidR="00AF14BA" w:rsidRDefault="00AF14BA" w:rsidP="007E1B1D">
                      <w:r>
                        <w:tab/>
                      </w:r>
                      <w:r>
                        <w:tab/>
                      </w:r>
                      <w:r>
                        <w:tab/>
                      </w:r>
                      <w:r>
                        <w:tab/>
                        <w:t>min=kc[j];</w:t>
                      </w:r>
                    </w:p>
                    <w:p w14:paraId="318CB47B" w14:textId="77777777" w:rsidR="00AF14BA" w:rsidRDefault="00AF14BA" w:rsidP="007E1B1D">
                      <w:r>
                        <w:tab/>
                      </w:r>
                      <w:r>
                        <w:tab/>
                      </w:r>
                      <w:r>
                        <w:tab/>
                        <w:t>}</w:t>
                      </w:r>
                    </w:p>
                    <w:p w14:paraId="7DF49B49" w14:textId="77777777" w:rsidR="00AF14BA" w:rsidRDefault="00AF14BA" w:rsidP="007E1B1D">
                      <w:r>
                        <w:tab/>
                      </w:r>
                      <w:r>
                        <w:tab/>
                        <w:t>}</w:t>
                      </w:r>
                    </w:p>
                    <w:p w14:paraId="2BF64019" w14:textId="77777777" w:rsidR="00AF14BA" w:rsidRDefault="00AF14BA" w:rsidP="007E1B1D">
                      <w:r>
                        <w:tab/>
                      </w:r>
                      <w:r>
                        <w:tab/>
                        <w:t>xet[i]=ROI;</w:t>
                      </w:r>
                    </w:p>
                    <w:p w14:paraId="2105CD3C" w14:textId="77777777" w:rsidR="00AF14BA" w:rsidRDefault="00AF14BA" w:rsidP="007E1B1D">
                      <w:r>
                        <w:tab/>
                      </w:r>
                      <w:r>
                        <w:tab/>
                        <w:t>if(!xet[t])</w:t>
                      </w:r>
                    </w:p>
                    <w:p w14:paraId="769F3B94" w14:textId="77777777" w:rsidR="00AF14BA" w:rsidRDefault="00AF14BA" w:rsidP="007E1B1D">
                      <w:r>
                        <w:tab/>
                      </w:r>
                      <w:r>
                        <w:tab/>
                        <w:t>{</w:t>
                      </w:r>
                    </w:p>
                    <w:p w14:paraId="55BD933A" w14:textId="77777777" w:rsidR="00AF14BA" w:rsidRDefault="00AF14BA" w:rsidP="007E1B1D">
                      <w:r>
                        <w:tab/>
                      </w:r>
                      <w:r>
                        <w:tab/>
                      </w:r>
                      <w:r>
                        <w:tab/>
                        <w:t>for(int j=1;j&lt;=n;j++)</w:t>
                      </w:r>
                    </w:p>
                    <w:p w14:paraId="64C5F8A7" w14:textId="77777777" w:rsidR="00AF14BA" w:rsidRDefault="00AF14BA" w:rsidP="007E1B1D">
                      <w:r>
                        <w:tab/>
                      </w:r>
                      <w:r>
                        <w:tab/>
                      </w:r>
                      <w:r>
                        <w:tab/>
                        <w:t>{</w:t>
                      </w:r>
                    </w:p>
                    <w:p w14:paraId="19E0FDAE" w14:textId="77777777" w:rsidR="00AF14BA" w:rsidRDefault="00AF14BA" w:rsidP="007E1B1D">
                      <w:r>
                        <w:tab/>
                      </w:r>
                      <w:r>
                        <w:tab/>
                      </w:r>
                      <w:r>
                        <w:tab/>
                      </w:r>
                      <w:r>
                        <w:tab/>
                        <w:t>if(!xet[j] &amp;&amp; (kc[i] + mt[i][j] &lt; kc[j]))</w:t>
                      </w:r>
                    </w:p>
                    <w:p w14:paraId="6770BBF9" w14:textId="77777777" w:rsidR="00AF14BA" w:rsidRDefault="00AF14BA" w:rsidP="007E1B1D">
                      <w:r>
                        <w:tab/>
                      </w:r>
                      <w:r>
                        <w:tab/>
                      </w:r>
                      <w:r>
                        <w:tab/>
                      </w:r>
                      <w:r>
                        <w:tab/>
                        <w:t>{</w:t>
                      </w:r>
                      <w:r>
                        <w:tab/>
                      </w:r>
                      <w:r>
                        <w:tab/>
                      </w:r>
                      <w:r>
                        <w:tab/>
                      </w:r>
                      <w:r>
                        <w:tab/>
                      </w:r>
                      <w:r>
                        <w:tab/>
                      </w:r>
                      <w:r>
                        <w:tab/>
                      </w:r>
                      <w:r>
                        <w:tab/>
                      </w:r>
                      <w:r>
                        <w:tab/>
                      </w:r>
                      <w:r>
                        <w:tab/>
                      </w:r>
                      <w:r>
                        <w:tab/>
                      </w:r>
                    </w:p>
                    <w:p w14:paraId="6AE82F66" w14:textId="77777777" w:rsidR="00AF14BA" w:rsidRDefault="00AF14BA" w:rsidP="007E1B1D">
                      <w:r>
                        <w:tab/>
                      </w:r>
                      <w:r>
                        <w:tab/>
                      </w:r>
                      <w:r>
                        <w:tab/>
                      </w:r>
                      <w:r>
                        <w:tab/>
                      </w:r>
                      <w:r>
                        <w:tab/>
                        <w:t>kc[j] = kc[i] + mt[i][j];</w:t>
                      </w:r>
                    </w:p>
                    <w:p w14:paraId="686F4421" w14:textId="77777777" w:rsidR="00AF14BA" w:rsidRDefault="00AF14BA" w:rsidP="007E1B1D">
                      <w:r>
                        <w:tab/>
                      </w:r>
                      <w:r>
                        <w:tab/>
                      </w:r>
                      <w:r>
                        <w:tab/>
                      </w:r>
                      <w:r>
                        <w:tab/>
                      </w:r>
                      <w:r>
                        <w:tab/>
                        <w:t>nhan[j] = i;</w:t>
                      </w:r>
                    </w:p>
                    <w:p w14:paraId="0F958B5F" w14:textId="77777777" w:rsidR="00AF14BA" w:rsidRDefault="00AF14BA" w:rsidP="007E1B1D">
                      <w:r>
                        <w:tab/>
                      </w:r>
                      <w:r>
                        <w:tab/>
                      </w:r>
                      <w:r>
                        <w:tab/>
                      </w:r>
                      <w:r>
                        <w:tab/>
                        <w:t>}</w:t>
                      </w:r>
                    </w:p>
                    <w:p w14:paraId="771065C5" w14:textId="77777777" w:rsidR="00AF14BA" w:rsidRDefault="00AF14BA" w:rsidP="007E1B1D">
                      <w:r>
                        <w:tab/>
                      </w:r>
                      <w:r>
                        <w:tab/>
                      </w:r>
                      <w:r>
                        <w:tab/>
                        <w:t>}</w:t>
                      </w:r>
                    </w:p>
                    <w:p w14:paraId="4B1D217D" w14:textId="77777777" w:rsidR="00AF14BA" w:rsidRDefault="00AF14BA" w:rsidP="007E1B1D">
                      <w:r>
                        <w:tab/>
                      </w:r>
                      <w:r>
                        <w:tab/>
                        <w:t>}</w:t>
                      </w:r>
                    </w:p>
                    <w:p w14:paraId="379A9A0B" w14:textId="77777777" w:rsidR="00AF14BA" w:rsidRDefault="00AF14BA" w:rsidP="007E1B1D">
                      <w:r>
                        <w:tab/>
                        <w:t>}</w:t>
                      </w:r>
                    </w:p>
                    <w:p w14:paraId="46578017" w14:textId="41146579" w:rsidR="00AF14BA" w:rsidRDefault="00AF14BA" w:rsidP="007E1B1D">
                      <w:r>
                        <w:t>}</w:t>
                      </w:r>
                    </w:p>
                    <w:p w14:paraId="25D9C920" w14:textId="77777777" w:rsidR="00AF14BA" w:rsidRDefault="00AF14BA" w:rsidP="000F31A3"/>
                  </w:txbxContent>
                </v:textbox>
                <w10:anchorlock/>
              </v:rect>
            </w:pict>
          </mc:Fallback>
        </mc:AlternateContent>
      </w:r>
    </w:p>
    <w:p w14:paraId="1CFC4762" w14:textId="369DF4B8" w:rsidR="000F31A3" w:rsidRDefault="000F31A3" w:rsidP="00FF3FC8">
      <w:pPr>
        <w:pStyle w:val="ListParagraph"/>
        <w:spacing w:line="360" w:lineRule="auto"/>
        <w:ind w:left="1800"/>
        <w:jc w:val="both"/>
      </w:pPr>
      <w:r>
        <w:t xml:space="preserve">+ Tiến hành </w:t>
      </w:r>
      <w:r w:rsidR="001E26E9">
        <w:t>xét những đỉnh mà chúng ta chưa xét</w:t>
      </w:r>
    </w:p>
    <w:p w14:paraId="64C2024B" w14:textId="53642429" w:rsidR="001E26E9" w:rsidRDefault="001E26E9" w:rsidP="00FF3FC8">
      <w:pPr>
        <w:pStyle w:val="ListParagraph"/>
        <w:spacing w:line="360" w:lineRule="auto"/>
        <w:ind w:left="1800"/>
        <w:jc w:val="both"/>
      </w:pPr>
      <w:r>
        <w:lastRenderedPageBreak/>
        <w:t xml:space="preserve">+ Tìm ra đỉnh có khoảng cách bé nhất đến đỉnh </w:t>
      </w:r>
      <w:r w:rsidRPr="001E26E9">
        <w:rPr>
          <w:b/>
          <w:bCs/>
        </w:rPr>
        <w:t>s</w:t>
      </w:r>
    </w:p>
    <w:p w14:paraId="1F18EECA" w14:textId="33AA6160" w:rsidR="001E26E9" w:rsidRDefault="001E26E9" w:rsidP="00FF3FC8">
      <w:pPr>
        <w:pStyle w:val="ListParagraph"/>
        <w:spacing w:line="360" w:lineRule="auto"/>
        <w:ind w:left="1800"/>
        <w:jc w:val="both"/>
      </w:pPr>
      <w:r>
        <w:t xml:space="preserve">+ Nếu chưa xét đến đỉnh </w:t>
      </w:r>
      <w:r w:rsidRPr="001E26E9">
        <w:rPr>
          <w:b/>
          <w:bCs/>
        </w:rPr>
        <w:t>t</w:t>
      </w:r>
      <w:r>
        <w:t xml:space="preserve"> thì tiến hành so sánh gán lại nhãn cho các đỉnh</w:t>
      </w:r>
    </w:p>
    <w:p w14:paraId="2A666C87" w14:textId="6BB95DC9" w:rsidR="001E26E9" w:rsidRDefault="001E26E9" w:rsidP="00FF3FC8">
      <w:pPr>
        <w:pStyle w:val="ListParagraph"/>
        <w:spacing w:line="360" w:lineRule="auto"/>
        <w:ind w:left="1800"/>
        <w:jc w:val="both"/>
      </w:pPr>
      <w:r>
        <w:t xml:space="preserve">+ Nếu đã xét đến </w:t>
      </w:r>
      <w:r w:rsidRPr="001E26E9">
        <w:rPr>
          <w:b/>
          <w:bCs/>
        </w:rPr>
        <w:t>t</w:t>
      </w:r>
      <w:r>
        <w:t xml:space="preserve"> thì dừng vòng lặp</w:t>
      </w:r>
    </w:p>
    <w:p w14:paraId="414FE214" w14:textId="0D3B21DF" w:rsidR="007E1B1D" w:rsidRDefault="007E1B1D" w:rsidP="00FF3FC8">
      <w:pPr>
        <w:pStyle w:val="ListParagraph"/>
        <w:spacing w:line="360" w:lineRule="auto"/>
        <w:ind w:left="1800"/>
        <w:jc w:val="both"/>
      </w:pPr>
      <w:r>
        <w:t>+ Độ phức tạp của hàm này là O(n</w:t>
      </w:r>
      <w:r>
        <w:rPr>
          <w:vertAlign w:val="superscript"/>
        </w:rPr>
        <w:t>2</w:t>
      </w:r>
      <w:r>
        <w:t>) với n là số đỉnh của đồ thị.</w:t>
      </w:r>
    </w:p>
    <w:p w14:paraId="40D65C59" w14:textId="7AA199D8" w:rsidR="000A30A0" w:rsidRDefault="000A30A0" w:rsidP="00FF3FC8">
      <w:pPr>
        <w:pStyle w:val="ListParagraph"/>
        <w:spacing w:line="360" w:lineRule="auto"/>
        <w:ind w:left="1800"/>
        <w:jc w:val="both"/>
      </w:pPr>
    </w:p>
    <w:p w14:paraId="2497F9AB" w14:textId="646C0DB6" w:rsidR="000A30A0" w:rsidRDefault="000A30A0" w:rsidP="00FF3FC8">
      <w:pPr>
        <w:pStyle w:val="ListParagraph"/>
        <w:numPr>
          <w:ilvl w:val="0"/>
          <w:numId w:val="6"/>
        </w:numPr>
        <w:spacing w:line="360" w:lineRule="auto"/>
        <w:jc w:val="both"/>
        <w:rPr>
          <w:b/>
          <w:bCs/>
          <w:u w:val="single"/>
        </w:rPr>
      </w:pPr>
      <w:r w:rsidRPr="000A30A0">
        <w:rPr>
          <w:b/>
          <w:bCs/>
          <w:u w:val="single"/>
        </w:rPr>
        <w:t>In ra kết quả</w:t>
      </w:r>
    </w:p>
    <w:p w14:paraId="2056E074" w14:textId="7025E37C" w:rsidR="000A30A0" w:rsidRDefault="000A30A0" w:rsidP="00FF3FC8">
      <w:pPr>
        <w:pStyle w:val="ListParagraph"/>
        <w:spacing w:line="360" w:lineRule="auto"/>
        <w:ind w:left="1800"/>
        <w:jc w:val="both"/>
        <w:rPr>
          <w:b/>
          <w:bCs/>
          <w:u w:val="single"/>
        </w:rPr>
      </w:pPr>
      <w:r>
        <w:rPr>
          <w:noProof/>
        </w:rPr>
        <mc:AlternateContent>
          <mc:Choice Requires="wps">
            <w:drawing>
              <wp:inline distT="0" distB="0" distL="0" distR="0" wp14:anchorId="645DB855" wp14:editId="1E5B4F4B">
                <wp:extent cx="5356860" cy="6537960"/>
                <wp:effectExtent l="0" t="0" r="15240" b="15240"/>
                <wp:docPr id="12" name="Rectangle 12"/>
                <wp:cNvGraphicFramePr/>
                <a:graphic xmlns:a="http://schemas.openxmlformats.org/drawingml/2006/main">
                  <a:graphicData uri="http://schemas.microsoft.com/office/word/2010/wordprocessingShape">
                    <wps:wsp>
                      <wps:cNvSpPr/>
                      <wps:spPr>
                        <a:xfrm>
                          <a:off x="0" y="0"/>
                          <a:ext cx="5356860" cy="6537960"/>
                        </a:xfrm>
                        <a:prstGeom prst="rect">
                          <a:avLst/>
                        </a:prstGeom>
                        <a:solidFill>
                          <a:sysClr val="window" lastClr="FFFFFF"/>
                        </a:solidFill>
                        <a:ln w="12700" cap="flat" cmpd="sng" algn="ctr">
                          <a:solidFill>
                            <a:srgbClr val="70AD47"/>
                          </a:solidFill>
                          <a:prstDash val="solid"/>
                          <a:miter lim="800000"/>
                        </a:ln>
                        <a:effectLst/>
                      </wps:spPr>
                      <wps:txbx>
                        <w:txbxContent>
                          <w:p w14:paraId="28D30096" w14:textId="2FFDBE8C" w:rsidR="00AF14BA" w:rsidRDefault="00AF14BA" w:rsidP="00793762">
                            <w:r>
                              <w:t>void GhiFile()</w:t>
                            </w:r>
                          </w:p>
                          <w:p w14:paraId="41CA3456" w14:textId="77777777" w:rsidR="00AF14BA" w:rsidRDefault="00AF14BA" w:rsidP="00793762">
                            <w:r>
                              <w:t>{</w:t>
                            </w:r>
                          </w:p>
                          <w:p w14:paraId="0546A9C7" w14:textId="77777777" w:rsidR="00AF14BA" w:rsidRDefault="00AF14BA" w:rsidP="00793762">
                            <w:r>
                              <w:tab/>
                              <w:t>FILE *fp = fopen("DIJKSTRA_OUT.txt","w");</w:t>
                            </w:r>
                          </w:p>
                          <w:p w14:paraId="02EBE54E" w14:textId="77777777" w:rsidR="00AF14BA" w:rsidRDefault="00AF14BA" w:rsidP="00793762">
                            <w:r>
                              <w:tab/>
                              <w:t>int i=nhan[t];</w:t>
                            </w:r>
                          </w:p>
                          <w:p w14:paraId="2EC882AE" w14:textId="77777777" w:rsidR="00AF14BA" w:rsidRDefault="00AF14BA" w:rsidP="00793762">
                            <w:r>
                              <w:tab/>
                              <w:t>int tam[100];</w:t>
                            </w:r>
                          </w:p>
                          <w:p w14:paraId="5D4A2088" w14:textId="77777777" w:rsidR="00AF14BA" w:rsidRDefault="00AF14BA" w:rsidP="00793762">
                            <w:r>
                              <w:tab/>
                              <w:t>int sodinh=2;</w:t>
                            </w:r>
                          </w:p>
                          <w:p w14:paraId="7FCEF1A5" w14:textId="77777777" w:rsidR="00AF14BA" w:rsidRDefault="00AF14BA" w:rsidP="00793762">
                            <w:r>
                              <w:tab/>
                              <w:t>while(i!=s)</w:t>
                            </w:r>
                          </w:p>
                          <w:p w14:paraId="41194AE4" w14:textId="77777777" w:rsidR="00AF14BA" w:rsidRDefault="00AF14BA" w:rsidP="00793762">
                            <w:r>
                              <w:tab/>
                              <w:t>{</w:t>
                            </w:r>
                          </w:p>
                          <w:p w14:paraId="025AE1BA" w14:textId="77777777" w:rsidR="00AF14BA" w:rsidRDefault="00AF14BA" w:rsidP="00793762">
                            <w:r>
                              <w:tab/>
                            </w:r>
                            <w:r>
                              <w:tab/>
                              <w:t>tam[sodinh]=i;</w:t>
                            </w:r>
                          </w:p>
                          <w:p w14:paraId="73924853" w14:textId="77777777" w:rsidR="00AF14BA" w:rsidRDefault="00AF14BA" w:rsidP="00793762">
                            <w:r>
                              <w:tab/>
                            </w:r>
                            <w:r>
                              <w:tab/>
                              <w:t>i=nhan[i];</w:t>
                            </w:r>
                          </w:p>
                          <w:p w14:paraId="4DED9B5B" w14:textId="77777777" w:rsidR="00AF14BA" w:rsidRDefault="00AF14BA" w:rsidP="00793762">
                            <w:r>
                              <w:tab/>
                            </w:r>
                            <w:r>
                              <w:tab/>
                              <w:t>sodinh++;</w:t>
                            </w:r>
                          </w:p>
                          <w:p w14:paraId="2F6DBE90" w14:textId="77777777" w:rsidR="00AF14BA" w:rsidRDefault="00AF14BA" w:rsidP="00793762">
                            <w:r>
                              <w:tab/>
                              <w:t>}</w:t>
                            </w:r>
                          </w:p>
                          <w:p w14:paraId="20345F40" w14:textId="77777777" w:rsidR="00AF14BA" w:rsidRDefault="00AF14BA" w:rsidP="00793762">
                            <w:r>
                              <w:tab/>
                              <w:t>fprintf(fp,"%d %d\n",sodinh,kc[t]);</w:t>
                            </w:r>
                          </w:p>
                          <w:p w14:paraId="1436D1ED" w14:textId="77777777" w:rsidR="00AF14BA" w:rsidRDefault="00AF14BA" w:rsidP="00793762">
                            <w:r>
                              <w:tab/>
                              <w:t>fprintf(fp,"%d ",s);</w:t>
                            </w:r>
                          </w:p>
                          <w:p w14:paraId="16202301" w14:textId="77777777" w:rsidR="00AF14BA" w:rsidRDefault="00AF14BA" w:rsidP="00793762">
                            <w:r>
                              <w:tab/>
                              <w:t>for(int j=sodinh-1;j&gt;=2;j--)</w:t>
                            </w:r>
                          </w:p>
                          <w:p w14:paraId="69EB8FCA" w14:textId="77777777" w:rsidR="00AF14BA" w:rsidRDefault="00AF14BA" w:rsidP="00793762">
                            <w:r>
                              <w:tab/>
                              <w:t>{</w:t>
                            </w:r>
                          </w:p>
                          <w:p w14:paraId="0CF81B97" w14:textId="77777777" w:rsidR="00AF14BA" w:rsidRDefault="00AF14BA" w:rsidP="00793762">
                            <w:r>
                              <w:tab/>
                            </w:r>
                            <w:r>
                              <w:tab/>
                              <w:t>fprintf(fp,"%d ",tam[j]);</w:t>
                            </w:r>
                          </w:p>
                          <w:p w14:paraId="25473637" w14:textId="77777777" w:rsidR="00AF14BA" w:rsidRDefault="00AF14BA" w:rsidP="00793762">
                            <w:r>
                              <w:tab/>
                              <w:t>}</w:t>
                            </w:r>
                          </w:p>
                          <w:p w14:paraId="37F7A4F6" w14:textId="77777777" w:rsidR="00AF14BA" w:rsidRDefault="00AF14BA" w:rsidP="00793762">
                            <w:r>
                              <w:tab/>
                              <w:t>fprintf(fp,"%d",t);</w:t>
                            </w:r>
                          </w:p>
                          <w:p w14:paraId="3280480F" w14:textId="77777777" w:rsidR="00AF14BA" w:rsidRDefault="00AF14BA" w:rsidP="00793762">
                            <w:r>
                              <w:tab/>
                              <w:t>fclose(fp);</w:t>
                            </w:r>
                          </w:p>
                          <w:p w14:paraId="2B66A973" w14:textId="7E59475B" w:rsidR="00AF14BA" w:rsidRDefault="00AF14BA" w:rsidP="00793762">
                            <w:r>
                              <w:t>}</w:t>
                            </w:r>
                          </w:p>
                          <w:p w14:paraId="1C7F6BB5" w14:textId="77777777" w:rsidR="00AF14BA" w:rsidRDefault="00AF14BA" w:rsidP="000A30A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45DB855" id="Rectangle 12" o:spid="_x0000_s1030" style="width:421.8pt;height:514.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" fillcolor="window" strokecolor="#70ad47" strokeweight="1pt">
                <v:textbox>
                  <w:txbxContent>
                    <w:p w14:paraId="28D30096" w14:textId="2FFDBE8C" w:rsidR="00AF14BA" w:rsidRDefault="00AF14BA" w:rsidP="00793762">
                      <w:r>
                        <w:t>void GhiFile()</w:t>
                      </w:r>
                    </w:p>
                    <w:p w14:paraId="41CA3456" w14:textId="77777777" w:rsidR="00AF14BA" w:rsidRDefault="00AF14BA" w:rsidP="00793762">
                      <w:r>
                        <w:t>{</w:t>
                      </w:r>
                    </w:p>
                    <w:p w14:paraId="0546A9C7" w14:textId="77777777" w:rsidR="00AF14BA" w:rsidRDefault="00AF14BA" w:rsidP="00793762">
                      <w:r>
                        <w:tab/>
                        <w:t>FILE *fp = fopen("DIJKSTRA_OUT.txt","w");</w:t>
                      </w:r>
                    </w:p>
                    <w:p w14:paraId="02EBE54E" w14:textId="77777777" w:rsidR="00AF14BA" w:rsidRDefault="00AF14BA" w:rsidP="00793762">
                      <w:r>
                        <w:tab/>
                        <w:t>int i=nhan[t];</w:t>
                      </w:r>
                    </w:p>
                    <w:p w14:paraId="2EC882AE" w14:textId="77777777" w:rsidR="00AF14BA" w:rsidRDefault="00AF14BA" w:rsidP="00793762">
                      <w:r>
                        <w:tab/>
                        <w:t>int tam[100];</w:t>
                      </w:r>
                    </w:p>
                    <w:p w14:paraId="5D4A2088" w14:textId="77777777" w:rsidR="00AF14BA" w:rsidRDefault="00AF14BA" w:rsidP="00793762">
                      <w:r>
                        <w:tab/>
                        <w:t>int sodinh=2;</w:t>
                      </w:r>
                    </w:p>
                    <w:p w14:paraId="7FCEF1A5" w14:textId="77777777" w:rsidR="00AF14BA" w:rsidRDefault="00AF14BA" w:rsidP="00793762">
                      <w:r>
                        <w:tab/>
                        <w:t>while(i!=s)</w:t>
                      </w:r>
                    </w:p>
                    <w:p w14:paraId="41194AE4" w14:textId="77777777" w:rsidR="00AF14BA" w:rsidRDefault="00AF14BA" w:rsidP="00793762">
                      <w:r>
                        <w:tab/>
                        <w:t>{</w:t>
                      </w:r>
                    </w:p>
                    <w:p w14:paraId="025AE1BA" w14:textId="77777777" w:rsidR="00AF14BA" w:rsidRDefault="00AF14BA" w:rsidP="00793762">
                      <w:r>
                        <w:tab/>
                      </w:r>
                      <w:r>
                        <w:tab/>
                        <w:t>tam[sodinh]=i;</w:t>
                      </w:r>
                    </w:p>
                    <w:p w14:paraId="73924853" w14:textId="77777777" w:rsidR="00AF14BA" w:rsidRDefault="00AF14BA" w:rsidP="00793762">
                      <w:r>
                        <w:tab/>
                      </w:r>
                      <w:r>
                        <w:tab/>
                        <w:t>i=nhan[i];</w:t>
                      </w:r>
                    </w:p>
                    <w:p w14:paraId="4DED9B5B" w14:textId="77777777" w:rsidR="00AF14BA" w:rsidRDefault="00AF14BA" w:rsidP="00793762">
                      <w:r>
                        <w:tab/>
                      </w:r>
                      <w:r>
                        <w:tab/>
                        <w:t>sodinh++;</w:t>
                      </w:r>
                    </w:p>
                    <w:p w14:paraId="2F6DBE90" w14:textId="77777777" w:rsidR="00AF14BA" w:rsidRDefault="00AF14BA" w:rsidP="00793762">
                      <w:r>
                        <w:tab/>
                        <w:t>}</w:t>
                      </w:r>
                    </w:p>
                    <w:p w14:paraId="20345F40" w14:textId="77777777" w:rsidR="00AF14BA" w:rsidRDefault="00AF14BA" w:rsidP="00793762">
                      <w:r>
                        <w:tab/>
                        <w:t>fprintf(fp,"%d %d\n",sodinh,kc[t]);</w:t>
                      </w:r>
                    </w:p>
                    <w:p w14:paraId="1436D1ED" w14:textId="77777777" w:rsidR="00AF14BA" w:rsidRDefault="00AF14BA" w:rsidP="00793762">
                      <w:r>
                        <w:tab/>
                        <w:t>fprintf(fp,"%d ",s);</w:t>
                      </w:r>
                    </w:p>
                    <w:p w14:paraId="16202301" w14:textId="77777777" w:rsidR="00AF14BA" w:rsidRDefault="00AF14BA" w:rsidP="00793762">
                      <w:r>
                        <w:tab/>
                        <w:t>for(int j=sodinh-1;j&gt;=2;j--)</w:t>
                      </w:r>
                    </w:p>
                    <w:p w14:paraId="69EB8FCA" w14:textId="77777777" w:rsidR="00AF14BA" w:rsidRDefault="00AF14BA" w:rsidP="00793762">
                      <w:r>
                        <w:tab/>
                        <w:t>{</w:t>
                      </w:r>
                    </w:p>
                    <w:p w14:paraId="0CF81B97" w14:textId="77777777" w:rsidR="00AF14BA" w:rsidRDefault="00AF14BA" w:rsidP="00793762">
                      <w:r>
                        <w:tab/>
                      </w:r>
                      <w:r>
                        <w:tab/>
                        <w:t>fprintf(fp,"%d ",tam[j]);</w:t>
                      </w:r>
                    </w:p>
                    <w:p w14:paraId="25473637" w14:textId="77777777" w:rsidR="00AF14BA" w:rsidRDefault="00AF14BA" w:rsidP="00793762">
                      <w:r>
                        <w:tab/>
                        <w:t>}</w:t>
                      </w:r>
                    </w:p>
                    <w:p w14:paraId="37F7A4F6" w14:textId="77777777" w:rsidR="00AF14BA" w:rsidRDefault="00AF14BA" w:rsidP="00793762">
                      <w:r>
                        <w:tab/>
                        <w:t>fprintf(fp,"%d",t);</w:t>
                      </w:r>
                    </w:p>
                    <w:p w14:paraId="3280480F" w14:textId="77777777" w:rsidR="00AF14BA" w:rsidRDefault="00AF14BA" w:rsidP="00793762">
                      <w:r>
                        <w:tab/>
                        <w:t>fclose(fp);</w:t>
                      </w:r>
                    </w:p>
                    <w:p w14:paraId="2B66A973" w14:textId="7E59475B" w:rsidR="00AF14BA" w:rsidRDefault="00AF14BA" w:rsidP="00793762">
                      <w:r>
                        <w:t>}</w:t>
                      </w:r>
                    </w:p>
                    <w:p w14:paraId="1C7F6BB5" w14:textId="77777777" w:rsidR="00AF14BA" w:rsidRDefault="00AF14BA" w:rsidP="000A30A0"/>
                  </w:txbxContent>
                </v:textbox>
                <w10:anchorlock/>
              </v:rect>
            </w:pict>
          </mc:Fallback>
        </mc:AlternateContent>
      </w:r>
    </w:p>
    <w:p w14:paraId="7894FEC2" w14:textId="29DD68AB" w:rsidR="000A30A0" w:rsidRDefault="000A30A0" w:rsidP="00FF3FC8">
      <w:pPr>
        <w:pStyle w:val="ListParagraph"/>
        <w:spacing w:line="360" w:lineRule="auto"/>
        <w:ind w:left="1800"/>
        <w:jc w:val="both"/>
        <w:rPr>
          <w:b/>
          <w:bCs/>
          <w:u w:val="single"/>
        </w:rPr>
      </w:pPr>
    </w:p>
    <w:p w14:paraId="34C526A0" w14:textId="6718F829" w:rsidR="00793762" w:rsidRDefault="00587FCA" w:rsidP="00FF3FC8">
      <w:pPr>
        <w:pStyle w:val="ListParagraph"/>
        <w:spacing w:line="360" w:lineRule="auto"/>
        <w:ind w:left="1800"/>
        <w:jc w:val="both"/>
      </w:pPr>
      <w:r>
        <w:lastRenderedPageBreak/>
        <w:t>+ Kết quả đầu ra</w:t>
      </w:r>
      <w:r w:rsidR="00793762">
        <w:t xml:space="preserve"> là một file DIJKSTRA_OUT.txt với các thành phần sau : </w:t>
      </w:r>
    </w:p>
    <w:p w14:paraId="43F51BFB" w14:textId="22CBAEBB" w:rsidR="00793762" w:rsidRDefault="00793762" w:rsidP="00FF3FC8">
      <w:pPr>
        <w:pStyle w:val="ListParagraph"/>
        <w:spacing w:line="360" w:lineRule="auto"/>
        <w:ind w:left="1800"/>
        <w:jc w:val="both"/>
      </w:pPr>
      <w:r>
        <w:t xml:space="preserve"> </w:t>
      </w:r>
      <w:r>
        <w:tab/>
        <w:t>Dòng 1 gồm 2 số. Đầu tiên số đỉnh mà đoạn đường ngắn nhất đi qua (bao gồm cả đỉnh bắt đầu và kết thúc). Số thứ hai là độ dài đoạn đường ngắn nhất.</w:t>
      </w:r>
    </w:p>
    <w:p w14:paraId="3A47104D" w14:textId="4B6B8FD7" w:rsidR="00793762" w:rsidRDefault="00793762" w:rsidP="00FF3FC8">
      <w:pPr>
        <w:pStyle w:val="ListParagraph"/>
        <w:spacing w:line="360" w:lineRule="auto"/>
        <w:ind w:left="1800"/>
        <w:jc w:val="both"/>
      </w:pPr>
      <w:r>
        <w:tab/>
        <w:t>Dòng 2 là các đỉnh mà đoạn đường đó đi qua từ đỉnh bắt đầu đến đỉnh kết thúc.</w:t>
      </w:r>
    </w:p>
    <w:p w14:paraId="7879FD60" w14:textId="4E030F17" w:rsidR="00793762" w:rsidRDefault="00793762" w:rsidP="00FF3FC8">
      <w:pPr>
        <w:pStyle w:val="ListParagraph"/>
        <w:spacing w:line="360" w:lineRule="auto"/>
        <w:ind w:left="1800"/>
        <w:jc w:val="both"/>
      </w:pPr>
      <w:r>
        <w:t>+ Độ phức tạp của hàm này là O(n) với n là số đỉnh của đồ thị.</w:t>
      </w:r>
    </w:p>
    <w:p w14:paraId="26550D37" w14:textId="27E8B4A6" w:rsidR="000A30A0" w:rsidRDefault="000A30A0" w:rsidP="00FF3FC8">
      <w:pPr>
        <w:pStyle w:val="ListParagraph"/>
        <w:spacing w:line="360" w:lineRule="auto"/>
        <w:ind w:left="1800"/>
        <w:jc w:val="both"/>
      </w:pPr>
    </w:p>
    <w:p w14:paraId="25670A97" w14:textId="082944B5" w:rsidR="000A30A0" w:rsidRDefault="000A30A0" w:rsidP="00FF3FC8">
      <w:pPr>
        <w:pStyle w:val="Heading2"/>
        <w:spacing w:line="360" w:lineRule="auto"/>
        <w:jc w:val="both"/>
      </w:pPr>
      <w:bookmarkStart w:id="14" w:name="_Toc61888113"/>
      <w:r w:rsidRPr="000A30A0">
        <w:t>II.3 . Chương trình hoàn thiện</w:t>
      </w:r>
      <w:bookmarkEnd w:id="14"/>
    </w:p>
    <w:p w14:paraId="7B24C5F0" w14:textId="77777777" w:rsidR="000A30A0" w:rsidRDefault="000A30A0" w:rsidP="00FF3FC8">
      <w:pPr>
        <w:spacing w:line="360" w:lineRule="auto"/>
        <w:jc w:val="both"/>
      </w:pPr>
      <w:r>
        <w:t>#include &lt;stdio.h&gt;</w:t>
      </w:r>
    </w:p>
    <w:p w14:paraId="4CCA7881" w14:textId="77777777" w:rsidR="000A30A0" w:rsidRDefault="000A30A0" w:rsidP="00FF3FC8">
      <w:pPr>
        <w:spacing w:line="360" w:lineRule="auto"/>
        <w:jc w:val="both"/>
      </w:pPr>
    </w:p>
    <w:p w14:paraId="0E7DD17F" w14:textId="77777777" w:rsidR="000A30A0" w:rsidRDefault="000A30A0" w:rsidP="00FF3FC8">
      <w:pPr>
        <w:spacing w:line="360" w:lineRule="auto"/>
        <w:jc w:val="both"/>
      </w:pPr>
      <w:r>
        <w:t>#define CHUA 0</w:t>
      </w:r>
    </w:p>
    <w:p w14:paraId="0BDAA671" w14:textId="77777777" w:rsidR="000A30A0" w:rsidRDefault="000A30A0" w:rsidP="00FF3FC8">
      <w:pPr>
        <w:spacing w:line="360" w:lineRule="auto"/>
        <w:jc w:val="both"/>
      </w:pPr>
      <w:r>
        <w:t>#define ROI 1</w:t>
      </w:r>
    </w:p>
    <w:p w14:paraId="5E300475" w14:textId="77777777" w:rsidR="000A30A0" w:rsidRDefault="000A30A0" w:rsidP="00FF3FC8">
      <w:pPr>
        <w:spacing w:line="360" w:lineRule="auto"/>
        <w:jc w:val="both"/>
      </w:pPr>
      <w:r>
        <w:t>#define VC 1000000</w:t>
      </w:r>
    </w:p>
    <w:p w14:paraId="7327DA50" w14:textId="77777777" w:rsidR="000A30A0" w:rsidRDefault="000A30A0" w:rsidP="00FF3FC8">
      <w:pPr>
        <w:spacing w:line="360" w:lineRule="auto"/>
        <w:jc w:val="both"/>
      </w:pPr>
      <w:r>
        <w:t>int n;</w:t>
      </w:r>
    </w:p>
    <w:p w14:paraId="5AEF18C9" w14:textId="77777777" w:rsidR="000A30A0" w:rsidRDefault="000A30A0" w:rsidP="00FF3FC8">
      <w:pPr>
        <w:spacing w:line="360" w:lineRule="auto"/>
        <w:jc w:val="both"/>
      </w:pPr>
      <w:r>
        <w:t>int m;</w:t>
      </w:r>
    </w:p>
    <w:p w14:paraId="2196BC40" w14:textId="77777777" w:rsidR="000A30A0" w:rsidRDefault="000A30A0" w:rsidP="00FF3FC8">
      <w:pPr>
        <w:spacing w:line="360" w:lineRule="auto"/>
        <w:jc w:val="both"/>
      </w:pPr>
      <w:r>
        <w:t>int s,t;</w:t>
      </w:r>
    </w:p>
    <w:p w14:paraId="2EC0A5F0" w14:textId="77777777" w:rsidR="000A30A0" w:rsidRDefault="000A30A0" w:rsidP="00FF3FC8">
      <w:pPr>
        <w:spacing w:line="360" w:lineRule="auto"/>
        <w:jc w:val="both"/>
      </w:pPr>
      <w:r>
        <w:t>int nhan[100];</w:t>
      </w:r>
    </w:p>
    <w:p w14:paraId="2FAAB4FE" w14:textId="77777777" w:rsidR="000A30A0" w:rsidRDefault="000A30A0" w:rsidP="00FF3FC8">
      <w:pPr>
        <w:spacing w:line="360" w:lineRule="auto"/>
        <w:jc w:val="both"/>
      </w:pPr>
      <w:r>
        <w:t>int kc[100];</w:t>
      </w:r>
    </w:p>
    <w:p w14:paraId="42EE2EB8" w14:textId="77777777" w:rsidR="000A30A0" w:rsidRDefault="000A30A0" w:rsidP="00FF3FC8">
      <w:pPr>
        <w:spacing w:line="360" w:lineRule="auto"/>
        <w:jc w:val="both"/>
      </w:pPr>
      <w:r>
        <w:t>int mt[100][100];</w:t>
      </w:r>
    </w:p>
    <w:p w14:paraId="46831665" w14:textId="77777777" w:rsidR="000A30A0" w:rsidRDefault="000A30A0" w:rsidP="00FF3FC8">
      <w:pPr>
        <w:spacing w:line="360" w:lineRule="auto"/>
        <w:jc w:val="both"/>
      </w:pPr>
      <w:r>
        <w:t>int xet[100];</w:t>
      </w:r>
    </w:p>
    <w:p w14:paraId="2DFEFA75" w14:textId="77777777" w:rsidR="000A30A0" w:rsidRDefault="000A30A0" w:rsidP="00FF3FC8">
      <w:pPr>
        <w:spacing w:line="360" w:lineRule="auto"/>
        <w:jc w:val="both"/>
      </w:pPr>
    </w:p>
    <w:p w14:paraId="29DB2536" w14:textId="77777777" w:rsidR="000A30A0" w:rsidRDefault="000A30A0" w:rsidP="00FF3FC8">
      <w:pPr>
        <w:spacing w:line="360" w:lineRule="auto"/>
        <w:jc w:val="both"/>
      </w:pPr>
      <w:r>
        <w:t>void DocFile()</w:t>
      </w:r>
    </w:p>
    <w:p w14:paraId="572F3FC3" w14:textId="77777777" w:rsidR="000A30A0" w:rsidRDefault="000A30A0" w:rsidP="00FF3FC8">
      <w:pPr>
        <w:spacing w:line="360" w:lineRule="auto"/>
        <w:jc w:val="both"/>
      </w:pPr>
      <w:r>
        <w:t>{</w:t>
      </w:r>
    </w:p>
    <w:p w14:paraId="4AAE100E" w14:textId="77777777" w:rsidR="000A30A0" w:rsidRDefault="000A30A0" w:rsidP="00FF3FC8">
      <w:pPr>
        <w:spacing w:line="360" w:lineRule="auto"/>
        <w:jc w:val="both"/>
      </w:pPr>
      <w:r>
        <w:tab/>
        <w:t>int tam[100][100];</w:t>
      </w:r>
    </w:p>
    <w:p w14:paraId="12AAB85D" w14:textId="77777777" w:rsidR="000A30A0" w:rsidRDefault="000A30A0" w:rsidP="00FF3FC8">
      <w:pPr>
        <w:spacing w:line="360" w:lineRule="auto"/>
        <w:jc w:val="both"/>
      </w:pPr>
      <w:r>
        <w:lastRenderedPageBreak/>
        <w:tab/>
        <w:t>FILE *fp = fopen("DIJKSTRA_INPUT.txt","r");</w:t>
      </w:r>
    </w:p>
    <w:p w14:paraId="3A6F8201" w14:textId="77777777" w:rsidR="000A30A0" w:rsidRDefault="000A30A0" w:rsidP="00FF3FC8">
      <w:pPr>
        <w:spacing w:line="360" w:lineRule="auto"/>
        <w:jc w:val="both"/>
      </w:pPr>
      <w:r>
        <w:tab/>
        <w:t>fscanf(fp,"%d%d%d%d",&amp;n,&amp;m,&amp;s,&amp;t);</w:t>
      </w:r>
    </w:p>
    <w:p w14:paraId="62DB3F5F" w14:textId="77777777" w:rsidR="000A30A0" w:rsidRDefault="000A30A0" w:rsidP="00FF3FC8">
      <w:pPr>
        <w:spacing w:line="360" w:lineRule="auto"/>
        <w:jc w:val="both"/>
      </w:pPr>
      <w:r>
        <w:tab/>
        <w:t>for(int i=1;i&lt;=m;i++)</w:t>
      </w:r>
    </w:p>
    <w:p w14:paraId="101B05A4" w14:textId="77777777" w:rsidR="000A30A0" w:rsidRDefault="000A30A0" w:rsidP="00FF3FC8">
      <w:pPr>
        <w:spacing w:line="360" w:lineRule="auto"/>
        <w:jc w:val="both"/>
      </w:pPr>
      <w:r>
        <w:tab/>
      </w:r>
      <w:r>
        <w:tab/>
        <w:t>for(int j=1;j&lt;=3;j++)</w:t>
      </w:r>
    </w:p>
    <w:p w14:paraId="77B42E28" w14:textId="77777777" w:rsidR="000A30A0" w:rsidRDefault="000A30A0" w:rsidP="00FF3FC8">
      <w:pPr>
        <w:spacing w:line="360" w:lineRule="auto"/>
        <w:jc w:val="both"/>
      </w:pPr>
      <w:r>
        <w:tab/>
      </w:r>
      <w:r>
        <w:tab/>
      </w:r>
      <w:r>
        <w:tab/>
        <w:t>fscanf(fp,"%d",&amp;tam[i][j]);</w:t>
      </w:r>
    </w:p>
    <w:p w14:paraId="565B9C9B" w14:textId="77777777" w:rsidR="000A30A0" w:rsidRDefault="000A30A0" w:rsidP="00FF3FC8">
      <w:pPr>
        <w:spacing w:line="360" w:lineRule="auto"/>
        <w:jc w:val="both"/>
      </w:pPr>
    </w:p>
    <w:p w14:paraId="1393CBB1" w14:textId="38E39112" w:rsidR="000A30A0" w:rsidRDefault="000A30A0" w:rsidP="00FF3FC8">
      <w:pPr>
        <w:spacing w:line="360" w:lineRule="auto"/>
        <w:jc w:val="both"/>
      </w:pPr>
      <w:r>
        <w:tab/>
        <w:t>for(int i=1;i&lt;=n;i++)</w:t>
      </w:r>
    </w:p>
    <w:p w14:paraId="7AA63C9F" w14:textId="0D412095" w:rsidR="000A30A0" w:rsidRDefault="000A30A0" w:rsidP="00FF3FC8">
      <w:pPr>
        <w:spacing w:line="360" w:lineRule="auto"/>
        <w:jc w:val="both"/>
      </w:pPr>
      <w:r>
        <w:tab/>
      </w:r>
      <w:r>
        <w:tab/>
        <w:t>for(int j=1;j&lt;=n;j++)</w:t>
      </w:r>
    </w:p>
    <w:p w14:paraId="208E6F62" w14:textId="77777777" w:rsidR="004A26D4" w:rsidRDefault="000A30A0" w:rsidP="00FF3FC8">
      <w:pPr>
        <w:spacing w:line="360" w:lineRule="auto"/>
        <w:jc w:val="both"/>
      </w:pPr>
      <w:r>
        <w:tab/>
      </w:r>
      <w:r>
        <w:tab/>
      </w:r>
      <w:r>
        <w:tab/>
        <w:t>mt[i][j]=VC;</w:t>
      </w:r>
      <w:r>
        <w:tab/>
      </w:r>
    </w:p>
    <w:p w14:paraId="3903607F" w14:textId="7A403ECA" w:rsidR="000A30A0" w:rsidRDefault="004A26D4" w:rsidP="00FF3FC8">
      <w:pPr>
        <w:spacing w:line="360" w:lineRule="auto"/>
        <w:jc w:val="both"/>
      </w:pPr>
      <w:r>
        <w:tab/>
        <w:t>for(int i=1;i&lt;=m;i++</w:t>
      </w:r>
      <w:r w:rsidR="000A30A0">
        <w:tab/>
      </w:r>
      <w:r>
        <w:t>)</w:t>
      </w:r>
    </w:p>
    <w:p w14:paraId="65AB74A2" w14:textId="77777777" w:rsidR="004A26D4" w:rsidRDefault="004A26D4" w:rsidP="00FF3FC8">
      <w:pPr>
        <w:spacing w:line="360" w:lineRule="auto"/>
        <w:jc w:val="both"/>
      </w:pPr>
      <w:r>
        <w:tab/>
        <w:t>{</w:t>
      </w:r>
    </w:p>
    <w:p w14:paraId="2A02F8EB" w14:textId="2C96D2BE" w:rsidR="004A26D4" w:rsidRDefault="004A26D4" w:rsidP="00FF3FC8">
      <w:pPr>
        <w:spacing w:line="360" w:lineRule="auto"/>
        <w:jc w:val="both"/>
      </w:pPr>
      <w:r>
        <w:tab/>
      </w:r>
      <w:r>
        <w:tab/>
        <w:t>mt[tam[i][1]][tam[i][2]]=tam[i][3];</w:t>
      </w:r>
    </w:p>
    <w:p w14:paraId="7468A9A0" w14:textId="311F9D2A" w:rsidR="004A26D4" w:rsidRDefault="004A26D4" w:rsidP="00FF3FC8">
      <w:pPr>
        <w:spacing w:line="360" w:lineRule="auto"/>
        <w:jc w:val="both"/>
      </w:pPr>
      <w:r>
        <w:tab/>
      </w:r>
      <w:r>
        <w:tab/>
        <w:t>mt[tam[i][2]][tam[i][1]]=tam[i][3];</w:t>
      </w:r>
      <w:r>
        <w:tab/>
      </w:r>
    </w:p>
    <w:p w14:paraId="0DB5BB41" w14:textId="7DA66B20" w:rsidR="004A26D4" w:rsidRDefault="004A26D4" w:rsidP="00FF3FC8">
      <w:pPr>
        <w:spacing w:line="360" w:lineRule="auto"/>
        <w:ind w:firstLine="720"/>
        <w:jc w:val="both"/>
      </w:pPr>
      <w:r>
        <w:t>}</w:t>
      </w:r>
    </w:p>
    <w:p w14:paraId="5199BB75" w14:textId="77777777" w:rsidR="000A30A0" w:rsidRDefault="000A30A0" w:rsidP="00FF3FC8">
      <w:pPr>
        <w:spacing w:line="360" w:lineRule="auto"/>
        <w:jc w:val="both"/>
      </w:pPr>
      <w:r>
        <w:tab/>
        <w:t>fclose(fp);</w:t>
      </w:r>
    </w:p>
    <w:p w14:paraId="11B950BF" w14:textId="77777777" w:rsidR="000A30A0" w:rsidRDefault="000A30A0" w:rsidP="00FF3FC8">
      <w:pPr>
        <w:spacing w:line="360" w:lineRule="auto"/>
        <w:jc w:val="both"/>
      </w:pPr>
      <w:r>
        <w:t>}</w:t>
      </w:r>
    </w:p>
    <w:p w14:paraId="0D5B6FAE" w14:textId="77777777" w:rsidR="000A30A0" w:rsidRDefault="000A30A0" w:rsidP="00FF3FC8">
      <w:pPr>
        <w:spacing w:line="360" w:lineRule="auto"/>
        <w:jc w:val="both"/>
      </w:pPr>
      <w:r>
        <w:t>void InKQ()</w:t>
      </w:r>
    </w:p>
    <w:p w14:paraId="07D813D9" w14:textId="77777777" w:rsidR="000A30A0" w:rsidRDefault="000A30A0" w:rsidP="00FF3FC8">
      <w:pPr>
        <w:spacing w:line="360" w:lineRule="auto"/>
        <w:jc w:val="both"/>
      </w:pPr>
      <w:r>
        <w:t>{</w:t>
      </w:r>
    </w:p>
    <w:p w14:paraId="077E10B3" w14:textId="77777777" w:rsidR="000A30A0" w:rsidRDefault="000A30A0" w:rsidP="00FF3FC8">
      <w:pPr>
        <w:spacing w:line="360" w:lineRule="auto"/>
        <w:jc w:val="both"/>
      </w:pPr>
      <w:r>
        <w:tab/>
        <w:t>printf("\nDuong di ngan nhat tu dinh %d den dinh %d la\n",s,t);</w:t>
      </w:r>
    </w:p>
    <w:p w14:paraId="0A536498" w14:textId="77777777" w:rsidR="000A30A0" w:rsidRDefault="000A30A0" w:rsidP="00FF3FC8">
      <w:pPr>
        <w:spacing w:line="360" w:lineRule="auto"/>
        <w:jc w:val="both"/>
      </w:pPr>
      <w:r>
        <w:tab/>
        <w:t>printf("%d &lt;= ",t);</w:t>
      </w:r>
    </w:p>
    <w:p w14:paraId="3C46CC39" w14:textId="77777777" w:rsidR="000A30A0" w:rsidRDefault="000A30A0" w:rsidP="00FF3FC8">
      <w:pPr>
        <w:spacing w:line="360" w:lineRule="auto"/>
        <w:jc w:val="both"/>
      </w:pPr>
      <w:r>
        <w:tab/>
        <w:t>int i = nhan[t];</w:t>
      </w:r>
    </w:p>
    <w:p w14:paraId="0315789C" w14:textId="77777777" w:rsidR="000A30A0" w:rsidRDefault="000A30A0" w:rsidP="00FF3FC8">
      <w:pPr>
        <w:spacing w:line="360" w:lineRule="auto"/>
        <w:jc w:val="both"/>
      </w:pPr>
      <w:r>
        <w:tab/>
        <w:t>while(i != s)</w:t>
      </w:r>
    </w:p>
    <w:p w14:paraId="69C09A3D" w14:textId="77777777" w:rsidR="000A30A0" w:rsidRDefault="000A30A0" w:rsidP="00FF3FC8">
      <w:pPr>
        <w:spacing w:line="360" w:lineRule="auto"/>
        <w:jc w:val="both"/>
      </w:pPr>
      <w:r>
        <w:lastRenderedPageBreak/>
        <w:tab/>
        <w:t>{</w:t>
      </w:r>
    </w:p>
    <w:p w14:paraId="1CE9FE64" w14:textId="77777777" w:rsidR="000A30A0" w:rsidRDefault="000A30A0" w:rsidP="00FF3FC8">
      <w:pPr>
        <w:spacing w:line="360" w:lineRule="auto"/>
        <w:jc w:val="both"/>
      </w:pPr>
      <w:r>
        <w:tab/>
      </w:r>
      <w:r>
        <w:tab/>
        <w:t>printf("%d &lt;= ",i);</w:t>
      </w:r>
    </w:p>
    <w:p w14:paraId="57D0FFD8" w14:textId="77777777" w:rsidR="000A30A0" w:rsidRDefault="000A30A0" w:rsidP="00FF3FC8">
      <w:pPr>
        <w:spacing w:line="360" w:lineRule="auto"/>
        <w:jc w:val="both"/>
      </w:pPr>
      <w:r>
        <w:tab/>
      </w:r>
      <w:r>
        <w:tab/>
        <w:t>i = nhan[i];</w:t>
      </w:r>
    </w:p>
    <w:p w14:paraId="07F3E02F" w14:textId="77777777" w:rsidR="000A30A0" w:rsidRDefault="000A30A0" w:rsidP="00FF3FC8">
      <w:pPr>
        <w:spacing w:line="360" w:lineRule="auto"/>
        <w:jc w:val="both"/>
      </w:pPr>
      <w:r>
        <w:tab/>
        <w:t>}</w:t>
      </w:r>
    </w:p>
    <w:p w14:paraId="31EC0EF7" w14:textId="77777777" w:rsidR="000A30A0" w:rsidRDefault="000A30A0" w:rsidP="00FF3FC8">
      <w:pPr>
        <w:spacing w:line="360" w:lineRule="auto"/>
        <w:jc w:val="both"/>
      </w:pPr>
      <w:r>
        <w:tab/>
        <w:t>printf("%d",s);</w:t>
      </w:r>
    </w:p>
    <w:p w14:paraId="4806F3CB" w14:textId="77777777" w:rsidR="000A30A0" w:rsidRDefault="000A30A0" w:rsidP="00FF3FC8">
      <w:pPr>
        <w:spacing w:line="360" w:lineRule="auto"/>
        <w:jc w:val="both"/>
      </w:pPr>
      <w:r>
        <w:tab/>
        <w:t>printf("\nDo dai doan duong la : %d",kc[t]);</w:t>
      </w:r>
    </w:p>
    <w:p w14:paraId="4DC39953" w14:textId="77777777" w:rsidR="000A30A0" w:rsidRDefault="000A30A0" w:rsidP="00FF3FC8">
      <w:pPr>
        <w:spacing w:line="360" w:lineRule="auto"/>
        <w:jc w:val="both"/>
      </w:pPr>
      <w:r>
        <w:tab/>
      </w:r>
    </w:p>
    <w:p w14:paraId="63DDD22D" w14:textId="77777777" w:rsidR="000A30A0" w:rsidRDefault="000A30A0" w:rsidP="00FF3FC8">
      <w:pPr>
        <w:spacing w:line="360" w:lineRule="auto"/>
        <w:jc w:val="both"/>
      </w:pPr>
      <w:r>
        <w:t>}</w:t>
      </w:r>
    </w:p>
    <w:p w14:paraId="4FD4FE0F" w14:textId="77777777" w:rsidR="000A30A0" w:rsidRDefault="000A30A0" w:rsidP="00FF3FC8">
      <w:pPr>
        <w:spacing w:line="360" w:lineRule="auto"/>
        <w:jc w:val="both"/>
      </w:pPr>
      <w:r>
        <w:t>void Dijkstra()</w:t>
      </w:r>
    </w:p>
    <w:p w14:paraId="39236D00" w14:textId="77777777" w:rsidR="000A30A0" w:rsidRDefault="000A30A0" w:rsidP="00FF3FC8">
      <w:pPr>
        <w:spacing w:line="360" w:lineRule="auto"/>
        <w:jc w:val="both"/>
      </w:pPr>
      <w:r>
        <w:t>{</w:t>
      </w:r>
    </w:p>
    <w:p w14:paraId="1F1973E4" w14:textId="77777777" w:rsidR="000A30A0" w:rsidRDefault="000A30A0" w:rsidP="00FF3FC8">
      <w:pPr>
        <w:spacing w:line="360" w:lineRule="auto"/>
        <w:jc w:val="both"/>
      </w:pPr>
      <w:r>
        <w:tab/>
        <w:t>int i, min;</w:t>
      </w:r>
    </w:p>
    <w:p w14:paraId="2E7FB1F8" w14:textId="77777777" w:rsidR="000A30A0" w:rsidRDefault="000A30A0" w:rsidP="00FF3FC8">
      <w:pPr>
        <w:spacing w:line="360" w:lineRule="auto"/>
        <w:jc w:val="both"/>
      </w:pPr>
      <w:r>
        <w:tab/>
        <w:t>for(int j=1;j&lt;=n;j++)</w:t>
      </w:r>
    </w:p>
    <w:p w14:paraId="73DB3D26" w14:textId="77777777" w:rsidR="000A30A0" w:rsidRDefault="000A30A0" w:rsidP="00FF3FC8">
      <w:pPr>
        <w:spacing w:line="360" w:lineRule="auto"/>
        <w:jc w:val="both"/>
      </w:pPr>
      <w:r>
        <w:tab/>
        <w:t>{</w:t>
      </w:r>
    </w:p>
    <w:p w14:paraId="3CC5D4A3" w14:textId="77777777" w:rsidR="000A30A0" w:rsidRDefault="000A30A0" w:rsidP="00FF3FC8">
      <w:pPr>
        <w:spacing w:line="360" w:lineRule="auto"/>
        <w:jc w:val="both"/>
      </w:pPr>
      <w:r>
        <w:tab/>
      </w:r>
      <w:r>
        <w:tab/>
        <w:t>kc[j]=mt[s][j];</w:t>
      </w:r>
    </w:p>
    <w:p w14:paraId="0C7B588B" w14:textId="77777777" w:rsidR="000A30A0" w:rsidRDefault="000A30A0" w:rsidP="00FF3FC8">
      <w:pPr>
        <w:spacing w:line="360" w:lineRule="auto"/>
        <w:jc w:val="both"/>
      </w:pPr>
      <w:r>
        <w:tab/>
      </w:r>
      <w:r>
        <w:tab/>
        <w:t>nhan[j]=s;</w:t>
      </w:r>
    </w:p>
    <w:p w14:paraId="7300927A" w14:textId="77777777" w:rsidR="000A30A0" w:rsidRDefault="000A30A0" w:rsidP="00FF3FC8">
      <w:pPr>
        <w:spacing w:line="360" w:lineRule="auto"/>
        <w:jc w:val="both"/>
      </w:pPr>
      <w:r>
        <w:tab/>
      </w:r>
      <w:r>
        <w:tab/>
        <w:t>xet[j]=CHUA;</w:t>
      </w:r>
    </w:p>
    <w:p w14:paraId="7800452F" w14:textId="77777777" w:rsidR="000A30A0" w:rsidRDefault="000A30A0" w:rsidP="00FF3FC8">
      <w:pPr>
        <w:spacing w:line="360" w:lineRule="auto"/>
        <w:jc w:val="both"/>
      </w:pPr>
      <w:r>
        <w:tab/>
        <w:t>}</w:t>
      </w:r>
    </w:p>
    <w:p w14:paraId="3D6B0772" w14:textId="77777777" w:rsidR="000A30A0" w:rsidRDefault="000A30A0" w:rsidP="00FF3FC8">
      <w:pPr>
        <w:spacing w:line="360" w:lineRule="auto"/>
        <w:jc w:val="both"/>
      </w:pPr>
      <w:r>
        <w:tab/>
        <w:t>nhan[s]=0;</w:t>
      </w:r>
    </w:p>
    <w:p w14:paraId="4E09857E" w14:textId="77777777" w:rsidR="000A30A0" w:rsidRDefault="000A30A0" w:rsidP="00FF3FC8">
      <w:pPr>
        <w:spacing w:line="360" w:lineRule="auto"/>
        <w:jc w:val="both"/>
      </w:pPr>
      <w:r>
        <w:tab/>
        <w:t>kc[s]=0;</w:t>
      </w:r>
    </w:p>
    <w:p w14:paraId="5E530DE2" w14:textId="77777777" w:rsidR="000A30A0" w:rsidRDefault="000A30A0" w:rsidP="00FF3FC8">
      <w:pPr>
        <w:spacing w:line="360" w:lineRule="auto"/>
        <w:jc w:val="both"/>
      </w:pPr>
      <w:r>
        <w:tab/>
        <w:t>xet[s]=ROI;</w:t>
      </w:r>
    </w:p>
    <w:p w14:paraId="33489282" w14:textId="77777777" w:rsidR="000A30A0" w:rsidRDefault="000A30A0" w:rsidP="00FF3FC8">
      <w:pPr>
        <w:spacing w:line="360" w:lineRule="auto"/>
        <w:jc w:val="both"/>
      </w:pPr>
      <w:r>
        <w:tab/>
        <w:t>while(!xet[t])</w:t>
      </w:r>
    </w:p>
    <w:p w14:paraId="0229654A" w14:textId="77777777" w:rsidR="000A30A0" w:rsidRDefault="000A30A0" w:rsidP="00FF3FC8">
      <w:pPr>
        <w:spacing w:line="360" w:lineRule="auto"/>
        <w:jc w:val="both"/>
      </w:pPr>
      <w:r>
        <w:tab/>
        <w:t>{</w:t>
      </w:r>
    </w:p>
    <w:p w14:paraId="091F761E" w14:textId="77777777" w:rsidR="000A30A0" w:rsidRDefault="000A30A0" w:rsidP="00FF3FC8">
      <w:pPr>
        <w:spacing w:line="360" w:lineRule="auto"/>
        <w:jc w:val="both"/>
      </w:pPr>
      <w:r>
        <w:lastRenderedPageBreak/>
        <w:tab/>
      </w:r>
      <w:r>
        <w:tab/>
        <w:t>min=VC;</w:t>
      </w:r>
    </w:p>
    <w:p w14:paraId="17031327" w14:textId="77777777" w:rsidR="000A30A0" w:rsidRDefault="000A30A0" w:rsidP="00FF3FC8">
      <w:pPr>
        <w:spacing w:line="360" w:lineRule="auto"/>
        <w:jc w:val="both"/>
      </w:pPr>
      <w:r>
        <w:tab/>
      </w:r>
      <w:r>
        <w:tab/>
        <w:t>for(int j=1;j&lt;=n;j++)</w:t>
      </w:r>
    </w:p>
    <w:p w14:paraId="6C0276C1" w14:textId="77777777" w:rsidR="000A30A0" w:rsidRDefault="000A30A0" w:rsidP="00FF3FC8">
      <w:pPr>
        <w:spacing w:line="360" w:lineRule="auto"/>
        <w:jc w:val="both"/>
      </w:pPr>
      <w:r>
        <w:tab/>
      </w:r>
      <w:r>
        <w:tab/>
        <w:t>{</w:t>
      </w:r>
    </w:p>
    <w:p w14:paraId="3592B287" w14:textId="77777777" w:rsidR="000A30A0" w:rsidRDefault="000A30A0" w:rsidP="00FF3FC8">
      <w:pPr>
        <w:spacing w:line="360" w:lineRule="auto"/>
        <w:jc w:val="both"/>
      </w:pPr>
      <w:r>
        <w:tab/>
      </w:r>
      <w:r>
        <w:tab/>
      </w:r>
      <w:r>
        <w:tab/>
        <w:t>if(!xet[j] &amp;&amp; min &gt; kc[j])</w:t>
      </w:r>
    </w:p>
    <w:p w14:paraId="57D7B032" w14:textId="77777777" w:rsidR="000A30A0" w:rsidRDefault="000A30A0" w:rsidP="00FF3FC8">
      <w:pPr>
        <w:spacing w:line="360" w:lineRule="auto"/>
        <w:jc w:val="both"/>
      </w:pPr>
      <w:r>
        <w:tab/>
      </w:r>
      <w:r>
        <w:tab/>
      </w:r>
      <w:r>
        <w:tab/>
        <w:t>{</w:t>
      </w:r>
    </w:p>
    <w:p w14:paraId="088F4F20" w14:textId="77777777" w:rsidR="000A30A0" w:rsidRDefault="000A30A0" w:rsidP="00FF3FC8">
      <w:pPr>
        <w:spacing w:line="360" w:lineRule="auto"/>
        <w:jc w:val="both"/>
      </w:pPr>
      <w:r>
        <w:tab/>
      </w:r>
      <w:r>
        <w:tab/>
      </w:r>
      <w:r>
        <w:tab/>
      </w:r>
      <w:r>
        <w:tab/>
        <w:t>i=j;</w:t>
      </w:r>
    </w:p>
    <w:p w14:paraId="7CDB33BF" w14:textId="77777777" w:rsidR="000A30A0" w:rsidRDefault="000A30A0" w:rsidP="00FF3FC8">
      <w:pPr>
        <w:spacing w:line="360" w:lineRule="auto"/>
        <w:jc w:val="both"/>
      </w:pPr>
      <w:r>
        <w:tab/>
      </w:r>
      <w:r>
        <w:tab/>
      </w:r>
      <w:r>
        <w:tab/>
      </w:r>
      <w:r>
        <w:tab/>
        <w:t>min=kc[j];</w:t>
      </w:r>
    </w:p>
    <w:p w14:paraId="005D1E47" w14:textId="77777777" w:rsidR="000A30A0" w:rsidRDefault="000A30A0" w:rsidP="00FF3FC8">
      <w:pPr>
        <w:spacing w:line="360" w:lineRule="auto"/>
        <w:jc w:val="both"/>
      </w:pPr>
      <w:r>
        <w:tab/>
      </w:r>
      <w:r>
        <w:tab/>
      </w:r>
      <w:r>
        <w:tab/>
        <w:t>}</w:t>
      </w:r>
    </w:p>
    <w:p w14:paraId="0F5F2EE3" w14:textId="77777777" w:rsidR="000A30A0" w:rsidRDefault="000A30A0" w:rsidP="00FF3FC8">
      <w:pPr>
        <w:spacing w:line="360" w:lineRule="auto"/>
        <w:jc w:val="both"/>
      </w:pPr>
      <w:r>
        <w:tab/>
      </w:r>
      <w:r>
        <w:tab/>
        <w:t>}</w:t>
      </w:r>
    </w:p>
    <w:p w14:paraId="51966A92" w14:textId="77777777" w:rsidR="000A30A0" w:rsidRDefault="000A30A0" w:rsidP="00FF3FC8">
      <w:pPr>
        <w:spacing w:line="360" w:lineRule="auto"/>
        <w:jc w:val="both"/>
      </w:pPr>
      <w:r>
        <w:tab/>
      </w:r>
      <w:r>
        <w:tab/>
        <w:t>xet[i]=ROI;</w:t>
      </w:r>
    </w:p>
    <w:p w14:paraId="12833C6A" w14:textId="77777777" w:rsidR="000A30A0" w:rsidRDefault="000A30A0" w:rsidP="00FF3FC8">
      <w:pPr>
        <w:spacing w:line="360" w:lineRule="auto"/>
        <w:jc w:val="both"/>
      </w:pPr>
      <w:r>
        <w:tab/>
      </w:r>
      <w:r>
        <w:tab/>
        <w:t>if(!xet[t])</w:t>
      </w:r>
    </w:p>
    <w:p w14:paraId="4FB15E3D" w14:textId="77777777" w:rsidR="000A30A0" w:rsidRDefault="000A30A0" w:rsidP="00FF3FC8">
      <w:pPr>
        <w:spacing w:line="360" w:lineRule="auto"/>
        <w:jc w:val="both"/>
      </w:pPr>
      <w:r>
        <w:tab/>
      </w:r>
      <w:r>
        <w:tab/>
        <w:t>{</w:t>
      </w:r>
    </w:p>
    <w:p w14:paraId="627918AF" w14:textId="77777777" w:rsidR="000A30A0" w:rsidRDefault="000A30A0" w:rsidP="00FF3FC8">
      <w:pPr>
        <w:spacing w:line="360" w:lineRule="auto"/>
        <w:jc w:val="both"/>
      </w:pPr>
      <w:r>
        <w:tab/>
      </w:r>
      <w:r>
        <w:tab/>
      </w:r>
      <w:r>
        <w:tab/>
        <w:t>for(int j=1;j&lt;=n;j++)</w:t>
      </w:r>
    </w:p>
    <w:p w14:paraId="5AB4D933" w14:textId="77777777" w:rsidR="000A30A0" w:rsidRDefault="000A30A0" w:rsidP="00FF3FC8">
      <w:pPr>
        <w:spacing w:line="360" w:lineRule="auto"/>
        <w:jc w:val="both"/>
      </w:pPr>
      <w:r>
        <w:tab/>
      </w:r>
      <w:r>
        <w:tab/>
      </w:r>
      <w:r>
        <w:tab/>
        <w:t>{</w:t>
      </w:r>
    </w:p>
    <w:p w14:paraId="66FD5B62" w14:textId="77777777" w:rsidR="000A30A0" w:rsidRDefault="000A30A0" w:rsidP="00FF3FC8">
      <w:pPr>
        <w:spacing w:line="360" w:lineRule="auto"/>
        <w:jc w:val="both"/>
      </w:pPr>
      <w:r>
        <w:tab/>
      </w:r>
      <w:r>
        <w:tab/>
      </w:r>
      <w:r>
        <w:tab/>
      </w:r>
      <w:r>
        <w:tab/>
        <w:t>if(!xet[j] &amp;&amp; (kc[i] + mt[i][j] &lt; kc[j]))</w:t>
      </w:r>
    </w:p>
    <w:p w14:paraId="20A7A0FC" w14:textId="77777777" w:rsidR="000A30A0" w:rsidRDefault="000A30A0" w:rsidP="00FF3FC8">
      <w:pPr>
        <w:spacing w:line="360" w:lineRule="auto"/>
        <w:jc w:val="both"/>
      </w:pPr>
      <w:r>
        <w:tab/>
      </w:r>
      <w:r>
        <w:tab/>
      </w:r>
      <w:r>
        <w:tab/>
      </w:r>
      <w:r>
        <w:tab/>
        <w:t>{</w:t>
      </w:r>
      <w:r>
        <w:tab/>
      </w:r>
      <w:r>
        <w:tab/>
      </w:r>
      <w:r>
        <w:tab/>
      </w:r>
      <w:r>
        <w:tab/>
      </w:r>
      <w:r>
        <w:tab/>
      </w:r>
      <w:r>
        <w:tab/>
      </w:r>
      <w:r>
        <w:tab/>
      </w:r>
      <w:r>
        <w:tab/>
      </w:r>
      <w:r>
        <w:tab/>
      </w:r>
      <w:r>
        <w:tab/>
      </w:r>
    </w:p>
    <w:p w14:paraId="59D7A9FA" w14:textId="77777777" w:rsidR="000A30A0" w:rsidRDefault="000A30A0" w:rsidP="00FF3FC8">
      <w:pPr>
        <w:spacing w:line="360" w:lineRule="auto"/>
        <w:jc w:val="both"/>
      </w:pPr>
      <w:r>
        <w:tab/>
      </w:r>
      <w:r>
        <w:tab/>
      </w:r>
      <w:r>
        <w:tab/>
      </w:r>
      <w:r>
        <w:tab/>
      </w:r>
      <w:r>
        <w:tab/>
        <w:t>kc[j] = kc[i] + mt[i][j];</w:t>
      </w:r>
    </w:p>
    <w:p w14:paraId="41A0D222" w14:textId="77777777" w:rsidR="000A30A0" w:rsidRDefault="000A30A0" w:rsidP="00FF3FC8">
      <w:pPr>
        <w:spacing w:line="360" w:lineRule="auto"/>
        <w:jc w:val="both"/>
      </w:pPr>
      <w:r>
        <w:tab/>
      </w:r>
      <w:r>
        <w:tab/>
      </w:r>
      <w:r>
        <w:tab/>
      </w:r>
      <w:r>
        <w:tab/>
      </w:r>
      <w:r>
        <w:tab/>
        <w:t>nhan[j] = i;</w:t>
      </w:r>
    </w:p>
    <w:p w14:paraId="51AA34EC" w14:textId="77777777" w:rsidR="000A30A0" w:rsidRDefault="000A30A0" w:rsidP="00FF3FC8">
      <w:pPr>
        <w:spacing w:line="360" w:lineRule="auto"/>
        <w:jc w:val="both"/>
      </w:pPr>
      <w:r>
        <w:tab/>
      </w:r>
      <w:r>
        <w:tab/>
      </w:r>
      <w:r>
        <w:tab/>
      </w:r>
      <w:r>
        <w:tab/>
        <w:t>}</w:t>
      </w:r>
    </w:p>
    <w:p w14:paraId="09BD2205" w14:textId="77777777" w:rsidR="000A30A0" w:rsidRDefault="000A30A0" w:rsidP="00FF3FC8">
      <w:pPr>
        <w:spacing w:line="360" w:lineRule="auto"/>
        <w:jc w:val="both"/>
      </w:pPr>
      <w:r>
        <w:tab/>
      </w:r>
      <w:r>
        <w:tab/>
      </w:r>
      <w:r>
        <w:tab/>
        <w:t>}</w:t>
      </w:r>
    </w:p>
    <w:p w14:paraId="37CEDCF4" w14:textId="77777777" w:rsidR="000A30A0" w:rsidRDefault="000A30A0" w:rsidP="00FF3FC8">
      <w:pPr>
        <w:spacing w:line="360" w:lineRule="auto"/>
        <w:jc w:val="both"/>
      </w:pPr>
      <w:r>
        <w:tab/>
      </w:r>
      <w:r>
        <w:tab/>
        <w:t>}</w:t>
      </w:r>
    </w:p>
    <w:p w14:paraId="15FF4CE4" w14:textId="77777777" w:rsidR="000A30A0" w:rsidRDefault="000A30A0" w:rsidP="00FF3FC8">
      <w:pPr>
        <w:spacing w:line="360" w:lineRule="auto"/>
        <w:jc w:val="both"/>
      </w:pPr>
      <w:r>
        <w:tab/>
        <w:t>}</w:t>
      </w:r>
    </w:p>
    <w:p w14:paraId="7E358EE8" w14:textId="77777777" w:rsidR="000A30A0" w:rsidRDefault="000A30A0" w:rsidP="00FF3FC8">
      <w:pPr>
        <w:spacing w:line="360" w:lineRule="auto"/>
        <w:jc w:val="both"/>
      </w:pPr>
      <w:r>
        <w:lastRenderedPageBreak/>
        <w:t>}</w:t>
      </w:r>
    </w:p>
    <w:p w14:paraId="67B85071" w14:textId="77777777" w:rsidR="000A30A0" w:rsidRDefault="000A30A0" w:rsidP="00FF3FC8">
      <w:pPr>
        <w:spacing w:line="360" w:lineRule="auto"/>
        <w:jc w:val="both"/>
      </w:pPr>
    </w:p>
    <w:p w14:paraId="24F2EA20" w14:textId="77777777" w:rsidR="000A30A0" w:rsidRDefault="000A30A0" w:rsidP="00FF3FC8">
      <w:pPr>
        <w:spacing w:line="360" w:lineRule="auto"/>
        <w:jc w:val="both"/>
      </w:pPr>
      <w:r>
        <w:t>int main()</w:t>
      </w:r>
    </w:p>
    <w:p w14:paraId="160C96C2" w14:textId="77777777" w:rsidR="000A30A0" w:rsidRDefault="000A30A0" w:rsidP="00FF3FC8">
      <w:pPr>
        <w:spacing w:line="360" w:lineRule="auto"/>
        <w:jc w:val="both"/>
      </w:pPr>
      <w:r>
        <w:t>{</w:t>
      </w:r>
    </w:p>
    <w:p w14:paraId="7C004EBD" w14:textId="77777777" w:rsidR="000A30A0" w:rsidRDefault="000A30A0" w:rsidP="00FF3FC8">
      <w:pPr>
        <w:spacing w:line="360" w:lineRule="auto"/>
        <w:jc w:val="both"/>
      </w:pPr>
      <w:r>
        <w:tab/>
        <w:t>DocFile();</w:t>
      </w:r>
    </w:p>
    <w:p w14:paraId="32D9A6B1" w14:textId="77777777" w:rsidR="000A30A0" w:rsidRDefault="000A30A0" w:rsidP="00FF3FC8">
      <w:pPr>
        <w:spacing w:line="360" w:lineRule="auto"/>
        <w:jc w:val="both"/>
      </w:pPr>
      <w:r>
        <w:tab/>
        <w:t>Dijkstra();</w:t>
      </w:r>
    </w:p>
    <w:p w14:paraId="62DC9BDB" w14:textId="733FDC05" w:rsidR="000A30A0" w:rsidRDefault="000A30A0" w:rsidP="00FF3FC8">
      <w:pPr>
        <w:spacing w:line="360" w:lineRule="auto"/>
        <w:jc w:val="both"/>
      </w:pPr>
      <w:r>
        <w:tab/>
      </w:r>
      <w:r w:rsidR="00793762">
        <w:t>GhiFile</w:t>
      </w:r>
      <w:r>
        <w:t>();</w:t>
      </w:r>
    </w:p>
    <w:p w14:paraId="44540C4E" w14:textId="77777777" w:rsidR="000A30A0" w:rsidRDefault="000A30A0" w:rsidP="00FF3FC8">
      <w:pPr>
        <w:spacing w:line="360" w:lineRule="auto"/>
        <w:jc w:val="both"/>
      </w:pPr>
      <w:r>
        <w:tab/>
        <w:t>return 0;</w:t>
      </w:r>
    </w:p>
    <w:p w14:paraId="323D8F06" w14:textId="79CA2412" w:rsidR="000A30A0" w:rsidRDefault="000A30A0" w:rsidP="00FF3FC8">
      <w:pPr>
        <w:spacing w:line="360" w:lineRule="auto"/>
        <w:jc w:val="both"/>
      </w:pPr>
      <w:r>
        <w:t>}</w:t>
      </w:r>
    </w:p>
    <w:p w14:paraId="5AD6C132" w14:textId="67F48951" w:rsidR="000A30A0" w:rsidRDefault="00793762" w:rsidP="00FF3FC8">
      <w:pPr>
        <w:pStyle w:val="ListParagraph"/>
        <w:numPr>
          <w:ilvl w:val="0"/>
          <w:numId w:val="10"/>
        </w:numPr>
        <w:spacing w:line="360" w:lineRule="auto"/>
        <w:jc w:val="both"/>
      </w:pPr>
      <w:r>
        <w:t>Từ hàm main() ta có tính được độ phức tạp của đoạn chương trình như sau:</w:t>
      </w:r>
    </w:p>
    <w:p w14:paraId="03D9F117" w14:textId="52B7F315" w:rsidR="00793762" w:rsidRDefault="00793762" w:rsidP="00FF3FC8">
      <w:pPr>
        <w:pStyle w:val="ListParagraph"/>
        <w:spacing w:line="360" w:lineRule="auto"/>
        <w:jc w:val="both"/>
      </w:pPr>
      <w:r>
        <w:t>Max(DocFile(), Dijkstra(), GhiFile()) = Max(O(n</w:t>
      </w:r>
      <w:r>
        <w:rPr>
          <w:vertAlign w:val="superscript"/>
        </w:rPr>
        <w:t>2</w:t>
      </w:r>
      <w:r>
        <w:t>), O(n</w:t>
      </w:r>
      <w:r>
        <w:rPr>
          <w:vertAlign w:val="superscript"/>
        </w:rPr>
        <w:t>2</w:t>
      </w:r>
      <w:r>
        <w:t>), O(n)) = O(n</w:t>
      </w:r>
      <w:r>
        <w:rPr>
          <w:vertAlign w:val="superscript"/>
        </w:rPr>
        <w:t>2</w:t>
      </w:r>
      <w:r>
        <w:t>).</w:t>
      </w:r>
    </w:p>
    <w:p w14:paraId="75F5597F" w14:textId="77777777" w:rsidR="00793762" w:rsidRDefault="00793762" w:rsidP="00FF3FC8">
      <w:pPr>
        <w:spacing w:line="360" w:lineRule="auto"/>
        <w:jc w:val="both"/>
      </w:pPr>
      <w:r>
        <w:br w:type="page"/>
      </w:r>
    </w:p>
    <w:p w14:paraId="7E566043" w14:textId="388179E5" w:rsidR="00793762" w:rsidRDefault="000F7B58" w:rsidP="00FF3FC8">
      <w:pPr>
        <w:pStyle w:val="Heading1"/>
        <w:spacing w:line="360" w:lineRule="auto"/>
        <w:jc w:val="both"/>
      </w:pPr>
      <w:bookmarkStart w:id="15" w:name="_Toc61888114"/>
      <w:r>
        <w:lastRenderedPageBreak/>
        <w:t>C</w:t>
      </w:r>
      <w:r w:rsidR="00EC527D">
        <w:t>HƯƠNG</w:t>
      </w:r>
      <w:r>
        <w:t xml:space="preserve"> III. </w:t>
      </w:r>
      <w:r w:rsidR="00EC527D">
        <w:t>THỰC THI CHƯƠNG TRÌNH</w:t>
      </w:r>
      <w:bookmarkEnd w:id="15"/>
    </w:p>
    <w:p w14:paraId="79F2CBCC" w14:textId="77777777" w:rsidR="000F7B58" w:rsidRDefault="000F7B58" w:rsidP="00FF3FC8">
      <w:pPr>
        <w:spacing w:line="360" w:lineRule="auto"/>
        <w:jc w:val="both"/>
      </w:pPr>
    </w:p>
    <w:p w14:paraId="6AEBCC11" w14:textId="2A734A3C" w:rsidR="000F7B58" w:rsidRDefault="000F7B58" w:rsidP="00FF3FC8">
      <w:pPr>
        <w:spacing w:line="360" w:lineRule="auto"/>
        <w:jc w:val="both"/>
      </w:pPr>
      <w:r>
        <w:t>Chương trình dưới đây sẽ được cài đặt trên DevC/C++.</w:t>
      </w:r>
    </w:p>
    <w:p w14:paraId="23F3979F" w14:textId="764DC245" w:rsidR="000F7B58" w:rsidRPr="005545B3" w:rsidRDefault="000F7B58" w:rsidP="00FF3FC8">
      <w:pPr>
        <w:spacing w:line="360" w:lineRule="auto"/>
        <w:jc w:val="both"/>
        <w:rPr>
          <w:b/>
          <w:bCs/>
        </w:rPr>
      </w:pPr>
      <w:r w:rsidRPr="005545B3">
        <w:rPr>
          <w:b/>
          <w:bCs/>
        </w:rPr>
        <w:t>Bước 1 : Khai báo các thư viện cần thiết, biến toàn cục và các định nghĩa được dùng trong chương trình.</w:t>
      </w:r>
    </w:p>
    <w:p w14:paraId="35C8D39B" w14:textId="6427F241" w:rsidR="000F7B58" w:rsidRPr="000F7B58" w:rsidRDefault="000F7B58" w:rsidP="00FF3FC8">
      <w:pPr>
        <w:spacing w:line="360" w:lineRule="auto"/>
        <w:jc w:val="both"/>
      </w:pPr>
      <w:r>
        <w:rPr>
          <w:noProof/>
        </w:rPr>
        <w:drawing>
          <wp:inline distT="0" distB="0" distL="0" distR="0" wp14:anchorId="6B85A56A" wp14:editId="15A8797B">
            <wp:extent cx="7804785" cy="2401472"/>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8">
                      <a:extLst>
                        <a:ext uri="{28A0092B-C50C-407E-A947-70E740481C1C}">
                          <a14:useLocalDpi xmlns:a14="http://schemas.microsoft.com/office/drawing/2010/main" val="0"/>
                        </a:ext>
                      </a:extLst>
                    </a:blip>
                    <a:stretch>
                      <a:fillRect/>
                    </a:stretch>
                  </pic:blipFill>
                  <pic:spPr>
                    <a:xfrm>
                      <a:off x="0" y="0"/>
                      <a:ext cx="7872764" cy="2422389"/>
                    </a:xfrm>
                    <a:prstGeom prst="rect">
                      <a:avLst/>
                    </a:prstGeom>
                  </pic:spPr>
                </pic:pic>
              </a:graphicData>
            </a:graphic>
          </wp:inline>
        </w:drawing>
      </w:r>
    </w:p>
    <w:p w14:paraId="540079A0" w14:textId="709F8A1F" w:rsidR="000F7B58" w:rsidRPr="005545B3" w:rsidRDefault="005545B3" w:rsidP="00FF3FC8">
      <w:pPr>
        <w:spacing w:line="360" w:lineRule="auto"/>
        <w:jc w:val="both"/>
        <w:rPr>
          <w:b/>
          <w:bCs/>
        </w:rPr>
      </w:pPr>
      <w:r w:rsidRPr="005545B3">
        <w:rPr>
          <w:b/>
          <w:bCs/>
        </w:rPr>
        <w:t>Bước 2 : Tạo hàm có chức năng đọc file và khởi tạo giá trị cho các biến đã khởi tạo ở trên.</w:t>
      </w:r>
    </w:p>
    <w:p w14:paraId="3E1ADCCA" w14:textId="03B8CBA3" w:rsidR="005545B3" w:rsidRDefault="005545B3" w:rsidP="00FF3FC8">
      <w:pPr>
        <w:spacing w:line="360" w:lineRule="auto"/>
        <w:jc w:val="both"/>
        <w:rPr>
          <w:noProof/>
        </w:rPr>
      </w:pPr>
      <w:r>
        <w:rPr>
          <w:noProof/>
        </w:rPr>
        <w:drawing>
          <wp:inline distT="0" distB="0" distL="0" distR="0" wp14:anchorId="6368D1C1" wp14:editId="29B399E9">
            <wp:extent cx="6972300" cy="3349868"/>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9">
                      <a:extLst>
                        <a:ext uri="{28A0092B-C50C-407E-A947-70E740481C1C}">
                          <a14:useLocalDpi xmlns:a14="http://schemas.microsoft.com/office/drawing/2010/main" val="0"/>
                        </a:ext>
                      </a:extLst>
                    </a:blip>
                    <a:stretch>
                      <a:fillRect/>
                    </a:stretch>
                  </pic:blipFill>
                  <pic:spPr>
                    <a:xfrm>
                      <a:off x="0" y="0"/>
                      <a:ext cx="6977096" cy="3352172"/>
                    </a:xfrm>
                    <a:prstGeom prst="rect">
                      <a:avLst/>
                    </a:prstGeom>
                  </pic:spPr>
                </pic:pic>
              </a:graphicData>
            </a:graphic>
          </wp:inline>
        </w:drawing>
      </w:r>
    </w:p>
    <w:p w14:paraId="5B441AED" w14:textId="77777777" w:rsidR="005545B3" w:rsidRDefault="005545B3" w:rsidP="00FF3FC8">
      <w:pPr>
        <w:spacing w:line="360" w:lineRule="auto"/>
        <w:jc w:val="both"/>
      </w:pPr>
    </w:p>
    <w:p w14:paraId="0065EE6A" w14:textId="77777777" w:rsidR="005545B3" w:rsidRDefault="005545B3" w:rsidP="00FF3FC8">
      <w:pPr>
        <w:spacing w:line="360" w:lineRule="auto"/>
        <w:jc w:val="both"/>
      </w:pPr>
    </w:p>
    <w:p w14:paraId="54626060" w14:textId="77777777" w:rsidR="005545B3" w:rsidRDefault="005545B3" w:rsidP="00FF3FC8">
      <w:pPr>
        <w:spacing w:line="360" w:lineRule="auto"/>
        <w:jc w:val="both"/>
      </w:pPr>
    </w:p>
    <w:p w14:paraId="3382CBE3" w14:textId="39D10CA0" w:rsidR="005545B3" w:rsidRPr="005545B3" w:rsidRDefault="005545B3" w:rsidP="00FF3FC8">
      <w:pPr>
        <w:spacing w:line="360" w:lineRule="auto"/>
        <w:jc w:val="both"/>
        <w:rPr>
          <w:b/>
          <w:bCs/>
        </w:rPr>
      </w:pPr>
      <w:r w:rsidRPr="005545B3">
        <w:rPr>
          <w:b/>
          <w:bCs/>
        </w:rPr>
        <w:t>Bước 3 : Tạo hàm có chức năng tìm ra con đường ngắn nhất dựa trên thuật toán Dijkstra.</w:t>
      </w:r>
    </w:p>
    <w:p w14:paraId="23DE34FC" w14:textId="657F3246" w:rsidR="005545B3" w:rsidRDefault="005545B3" w:rsidP="00FF3FC8">
      <w:pPr>
        <w:spacing w:line="360" w:lineRule="auto"/>
        <w:jc w:val="both"/>
      </w:pPr>
      <w:r>
        <w:rPr>
          <w:noProof/>
        </w:rPr>
        <w:drawing>
          <wp:inline distT="0" distB="0" distL="0" distR="0" wp14:anchorId="188B2103" wp14:editId="2B583FF8">
            <wp:extent cx="8280400" cy="2381202"/>
            <wp:effectExtent l="0" t="0" r="635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0">
                      <a:extLst>
                        <a:ext uri="{28A0092B-C50C-407E-A947-70E740481C1C}">
                          <a14:useLocalDpi xmlns:a14="http://schemas.microsoft.com/office/drawing/2010/main" val="0"/>
                        </a:ext>
                      </a:extLst>
                    </a:blip>
                    <a:stretch>
                      <a:fillRect/>
                    </a:stretch>
                  </pic:blipFill>
                  <pic:spPr>
                    <a:xfrm>
                      <a:off x="0" y="0"/>
                      <a:ext cx="8328543" cy="2395046"/>
                    </a:xfrm>
                    <a:prstGeom prst="rect">
                      <a:avLst/>
                    </a:prstGeom>
                  </pic:spPr>
                </pic:pic>
              </a:graphicData>
            </a:graphic>
          </wp:inline>
        </w:drawing>
      </w:r>
    </w:p>
    <w:p w14:paraId="5BB88982" w14:textId="5A35259E" w:rsidR="005545B3" w:rsidRDefault="005545B3" w:rsidP="00FF3FC8">
      <w:pPr>
        <w:spacing w:line="360" w:lineRule="auto"/>
        <w:jc w:val="both"/>
      </w:pPr>
    </w:p>
    <w:p w14:paraId="43F10DAB" w14:textId="280BC94F" w:rsidR="005545B3" w:rsidRDefault="005545B3" w:rsidP="00FF3FC8">
      <w:pPr>
        <w:spacing w:line="360" w:lineRule="auto"/>
        <w:jc w:val="both"/>
      </w:pPr>
      <w:r>
        <w:rPr>
          <w:noProof/>
        </w:rPr>
        <w:drawing>
          <wp:inline distT="0" distB="0" distL="0" distR="0" wp14:anchorId="6736B443" wp14:editId="481D3871">
            <wp:extent cx="7655560" cy="2163614"/>
            <wp:effectExtent l="0" t="0" r="254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1">
                      <a:extLst>
                        <a:ext uri="{28A0092B-C50C-407E-A947-70E740481C1C}">
                          <a14:useLocalDpi xmlns:a14="http://schemas.microsoft.com/office/drawing/2010/main" val="0"/>
                        </a:ext>
                      </a:extLst>
                    </a:blip>
                    <a:stretch>
                      <a:fillRect/>
                    </a:stretch>
                  </pic:blipFill>
                  <pic:spPr>
                    <a:xfrm>
                      <a:off x="0" y="0"/>
                      <a:ext cx="7690727" cy="2173553"/>
                    </a:xfrm>
                    <a:prstGeom prst="rect">
                      <a:avLst/>
                    </a:prstGeom>
                  </pic:spPr>
                </pic:pic>
              </a:graphicData>
            </a:graphic>
          </wp:inline>
        </w:drawing>
      </w:r>
    </w:p>
    <w:p w14:paraId="2E79CA80" w14:textId="09445B8D" w:rsidR="005545B3" w:rsidRDefault="005545B3" w:rsidP="00FF3FC8">
      <w:pPr>
        <w:spacing w:line="360" w:lineRule="auto"/>
        <w:jc w:val="both"/>
      </w:pPr>
      <w:r>
        <w:rPr>
          <w:noProof/>
        </w:rPr>
        <w:lastRenderedPageBreak/>
        <w:drawing>
          <wp:inline distT="0" distB="0" distL="0" distR="0" wp14:anchorId="025BE589" wp14:editId="50ECB462">
            <wp:extent cx="7705475" cy="23088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2">
                      <a:extLst>
                        <a:ext uri="{28A0092B-C50C-407E-A947-70E740481C1C}">
                          <a14:useLocalDpi xmlns:a14="http://schemas.microsoft.com/office/drawing/2010/main" val="0"/>
                        </a:ext>
                      </a:extLst>
                    </a:blip>
                    <a:stretch>
                      <a:fillRect/>
                    </a:stretch>
                  </pic:blipFill>
                  <pic:spPr>
                    <a:xfrm>
                      <a:off x="0" y="0"/>
                      <a:ext cx="7753136" cy="2323141"/>
                    </a:xfrm>
                    <a:prstGeom prst="rect">
                      <a:avLst/>
                    </a:prstGeom>
                  </pic:spPr>
                </pic:pic>
              </a:graphicData>
            </a:graphic>
          </wp:inline>
        </w:drawing>
      </w:r>
    </w:p>
    <w:p w14:paraId="1E78DCCF" w14:textId="5AB5D2E3" w:rsidR="005545B3" w:rsidRDefault="005545B3" w:rsidP="00FF3FC8">
      <w:pPr>
        <w:spacing w:line="360" w:lineRule="auto"/>
        <w:jc w:val="both"/>
      </w:pPr>
    </w:p>
    <w:p w14:paraId="0C682A55" w14:textId="6F1B4172" w:rsidR="005545B3" w:rsidRPr="00993B7B" w:rsidRDefault="005545B3" w:rsidP="00FF3FC8">
      <w:pPr>
        <w:spacing w:line="360" w:lineRule="auto"/>
        <w:jc w:val="both"/>
        <w:rPr>
          <w:b/>
          <w:bCs/>
        </w:rPr>
      </w:pPr>
      <w:r w:rsidRPr="00993B7B">
        <w:rPr>
          <w:b/>
          <w:bCs/>
        </w:rPr>
        <w:t>Bước 4 : Tạo hàm có chức năng ghi file</w:t>
      </w:r>
      <w:r w:rsidR="00993B7B" w:rsidRPr="00993B7B">
        <w:rPr>
          <w:b/>
          <w:bCs/>
        </w:rPr>
        <w:t xml:space="preserve"> -</w:t>
      </w:r>
      <w:r w:rsidRPr="00993B7B">
        <w:rPr>
          <w:b/>
          <w:bCs/>
        </w:rPr>
        <w:t xml:space="preserve"> xuất kết quả ra file output</w:t>
      </w:r>
    </w:p>
    <w:p w14:paraId="32FCF32A" w14:textId="2D096A9A" w:rsidR="005545B3" w:rsidRDefault="005545B3" w:rsidP="00FF3FC8">
      <w:pPr>
        <w:spacing w:line="360" w:lineRule="auto"/>
        <w:jc w:val="both"/>
      </w:pPr>
    </w:p>
    <w:p w14:paraId="5D4B4F57" w14:textId="03C4FE9A" w:rsidR="005545B3" w:rsidRDefault="00993B7B" w:rsidP="00FF3FC8">
      <w:pPr>
        <w:spacing w:line="360" w:lineRule="auto"/>
        <w:jc w:val="both"/>
      </w:pPr>
      <w:r>
        <w:rPr>
          <w:noProof/>
        </w:rPr>
        <w:drawing>
          <wp:inline distT="0" distB="0" distL="0" distR="0" wp14:anchorId="73C3D63E" wp14:editId="7101B7AF">
            <wp:extent cx="7620000" cy="436921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3">
                      <a:extLst>
                        <a:ext uri="{28A0092B-C50C-407E-A947-70E740481C1C}">
                          <a14:useLocalDpi xmlns:a14="http://schemas.microsoft.com/office/drawing/2010/main" val="0"/>
                        </a:ext>
                      </a:extLst>
                    </a:blip>
                    <a:stretch>
                      <a:fillRect/>
                    </a:stretch>
                  </pic:blipFill>
                  <pic:spPr>
                    <a:xfrm>
                      <a:off x="0" y="0"/>
                      <a:ext cx="7657591" cy="4390773"/>
                    </a:xfrm>
                    <a:prstGeom prst="rect">
                      <a:avLst/>
                    </a:prstGeom>
                  </pic:spPr>
                </pic:pic>
              </a:graphicData>
            </a:graphic>
          </wp:inline>
        </w:drawing>
      </w:r>
    </w:p>
    <w:p w14:paraId="376810A5" w14:textId="2E535459" w:rsidR="00993B7B" w:rsidRDefault="00993B7B" w:rsidP="00FF3FC8">
      <w:pPr>
        <w:spacing w:line="360" w:lineRule="auto"/>
        <w:jc w:val="both"/>
      </w:pPr>
    </w:p>
    <w:p w14:paraId="4DD79BF8" w14:textId="1F0C8959" w:rsidR="00993B7B" w:rsidRDefault="00993B7B" w:rsidP="00FF3FC8">
      <w:pPr>
        <w:spacing w:line="360" w:lineRule="auto"/>
        <w:jc w:val="both"/>
        <w:rPr>
          <w:b/>
          <w:bCs/>
        </w:rPr>
      </w:pPr>
      <w:r w:rsidRPr="00993B7B">
        <w:rPr>
          <w:b/>
          <w:bCs/>
        </w:rPr>
        <w:lastRenderedPageBreak/>
        <w:t>Bước 5 : Tạo hàm int main() – hàm thực thi chính</w:t>
      </w:r>
    </w:p>
    <w:p w14:paraId="3EFDD63A" w14:textId="3C616C81" w:rsidR="00993B7B" w:rsidRDefault="00993B7B" w:rsidP="00FF3FC8">
      <w:pPr>
        <w:spacing w:line="360" w:lineRule="auto"/>
        <w:jc w:val="both"/>
      </w:pPr>
      <w:r>
        <w:rPr>
          <w:noProof/>
        </w:rPr>
        <w:drawing>
          <wp:inline distT="0" distB="0" distL="0" distR="0" wp14:anchorId="49D401B7" wp14:editId="7D03D52B">
            <wp:extent cx="8466455" cy="1749182"/>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4">
                      <a:extLst>
                        <a:ext uri="{28A0092B-C50C-407E-A947-70E740481C1C}">
                          <a14:useLocalDpi xmlns:a14="http://schemas.microsoft.com/office/drawing/2010/main" val="0"/>
                        </a:ext>
                      </a:extLst>
                    </a:blip>
                    <a:stretch>
                      <a:fillRect/>
                    </a:stretch>
                  </pic:blipFill>
                  <pic:spPr>
                    <a:xfrm>
                      <a:off x="0" y="0"/>
                      <a:ext cx="8664359" cy="1790069"/>
                    </a:xfrm>
                    <a:prstGeom prst="rect">
                      <a:avLst/>
                    </a:prstGeom>
                  </pic:spPr>
                </pic:pic>
              </a:graphicData>
            </a:graphic>
          </wp:inline>
        </w:drawing>
      </w:r>
    </w:p>
    <w:p w14:paraId="008C5B59" w14:textId="14E77621" w:rsidR="00993B7B" w:rsidRPr="00FF3FC8" w:rsidRDefault="00FF3FC8" w:rsidP="00FF3FC8">
      <w:pPr>
        <w:spacing w:line="360" w:lineRule="auto"/>
        <w:jc w:val="both"/>
        <w:rPr>
          <w:b/>
          <w:bCs/>
        </w:rPr>
      </w:pPr>
      <w:r w:rsidRPr="00FF3FC8">
        <w:rPr>
          <w:b/>
          <w:bCs/>
        </w:rPr>
        <w:t>Bước 6 : Xem kết quả sau khi thực hiện chương trình</w:t>
      </w:r>
    </w:p>
    <w:p w14:paraId="5D6547FA" w14:textId="34DB35C9" w:rsidR="00993B7B" w:rsidRDefault="00FF3FC8" w:rsidP="00FF3FC8">
      <w:pPr>
        <w:pStyle w:val="ListParagraph"/>
        <w:numPr>
          <w:ilvl w:val="0"/>
          <w:numId w:val="6"/>
        </w:numPr>
        <w:spacing w:line="360" w:lineRule="auto"/>
        <w:ind w:left="1080"/>
        <w:jc w:val="both"/>
      </w:pPr>
      <w:r>
        <w:t>Với file đầu vào như sau</w:t>
      </w:r>
    </w:p>
    <w:p w14:paraId="58AB2F5E" w14:textId="0719A050" w:rsidR="00FF3FC8" w:rsidRDefault="00FF3FC8" w:rsidP="00FF3FC8">
      <w:pPr>
        <w:pStyle w:val="ListParagraph"/>
        <w:spacing w:line="360" w:lineRule="auto"/>
        <w:ind w:left="1080"/>
        <w:jc w:val="both"/>
      </w:pPr>
      <w:r>
        <w:rPr>
          <w:noProof/>
        </w:rPr>
        <w:drawing>
          <wp:inline distT="0" distB="0" distL="0" distR="0" wp14:anchorId="0979294D" wp14:editId="7988C367">
            <wp:extent cx="1973580" cy="213411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5">
                      <a:extLst>
                        <a:ext uri="{28A0092B-C50C-407E-A947-70E740481C1C}">
                          <a14:useLocalDpi xmlns:a14="http://schemas.microsoft.com/office/drawing/2010/main" val="0"/>
                        </a:ext>
                      </a:extLst>
                    </a:blip>
                    <a:stretch>
                      <a:fillRect/>
                    </a:stretch>
                  </pic:blipFill>
                  <pic:spPr>
                    <a:xfrm>
                      <a:off x="0" y="0"/>
                      <a:ext cx="1983536" cy="2144876"/>
                    </a:xfrm>
                    <a:prstGeom prst="rect">
                      <a:avLst/>
                    </a:prstGeom>
                  </pic:spPr>
                </pic:pic>
              </a:graphicData>
            </a:graphic>
          </wp:inline>
        </w:drawing>
      </w:r>
    </w:p>
    <w:p w14:paraId="7D27C4C5" w14:textId="67FBDD56" w:rsidR="00FF3FC8" w:rsidRDefault="00FF3FC8" w:rsidP="00FF3FC8">
      <w:pPr>
        <w:pStyle w:val="ListParagraph"/>
        <w:numPr>
          <w:ilvl w:val="0"/>
          <w:numId w:val="6"/>
        </w:numPr>
        <w:spacing w:line="360" w:lineRule="auto"/>
        <w:ind w:left="1080"/>
        <w:jc w:val="both"/>
      </w:pPr>
      <w:r>
        <w:t>Thì kết quả đầu ra sau khi chạy chương trình như sau</w:t>
      </w:r>
    </w:p>
    <w:p w14:paraId="44671478" w14:textId="41B03F5F" w:rsidR="00FF3FC8" w:rsidRDefault="00FF3FC8" w:rsidP="00FF3FC8">
      <w:pPr>
        <w:pStyle w:val="ListParagraph"/>
        <w:spacing w:line="360" w:lineRule="auto"/>
        <w:ind w:left="1080"/>
        <w:jc w:val="both"/>
      </w:pPr>
      <w:r>
        <w:rPr>
          <w:noProof/>
        </w:rPr>
        <w:drawing>
          <wp:inline distT="0" distB="0" distL="0" distR="0" wp14:anchorId="217BE8F2" wp14:editId="33ABED10">
            <wp:extent cx="1754769" cy="15316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6">
                      <a:extLst>
                        <a:ext uri="{28A0092B-C50C-407E-A947-70E740481C1C}">
                          <a14:useLocalDpi xmlns:a14="http://schemas.microsoft.com/office/drawing/2010/main" val="0"/>
                        </a:ext>
                      </a:extLst>
                    </a:blip>
                    <a:stretch>
                      <a:fillRect/>
                    </a:stretch>
                  </pic:blipFill>
                  <pic:spPr>
                    <a:xfrm>
                      <a:off x="0" y="0"/>
                      <a:ext cx="1760630" cy="1536736"/>
                    </a:xfrm>
                    <a:prstGeom prst="rect">
                      <a:avLst/>
                    </a:prstGeom>
                  </pic:spPr>
                </pic:pic>
              </a:graphicData>
            </a:graphic>
          </wp:inline>
        </w:drawing>
      </w:r>
    </w:p>
    <w:p w14:paraId="07EC4C2E" w14:textId="0F3344E6" w:rsidR="00993B7B" w:rsidRDefault="00993B7B" w:rsidP="00FF3FC8">
      <w:pPr>
        <w:spacing w:line="360" w:lineRule="auto"/>
        <w:jc w:val="both"/>
      </w:pPr>
    </w:p>
    <w:p w14:paraId="3CE6EA45" w14:textId="01B6342F" w:rsidR="00993B7B" w:rsidRDefault="00993B7B" w:rsidP="00FF3FC8">
      <w:pPr>
        <w:spacing w:line="360" w:lineRule="auto"/>
        <w:jc w:val="both"/>
      </w:pPr>
    </w:p>
    <w:p w14:paraId="45FC9DC1" w14:textId="073CD52D" w:rsidR="00993B7B" w:rsidRDefault="00993B7B" w:rsidP="00FF3FC8">
      <w:pPr>
        <w:spacing w:line="360" w:lineRule="auto"/>
        <w:jc w:val="both"/>
      </w:pPr>
    </w:p>
    <w:p w14:paraId="43CAE495" w14:textId="14FFB7DE" w:rsidR="00993B7B" w:rsidRDefault="009F43B5" w:rsidP="00FF3FC8">
      <w:pPr>
        <w:pStyle w:val="Heading1"/>
        <w:spacing w:line="360" w:lineRule="auto"/>
        <w:jc w:val="both"/>
      </w:pPr>
      <w:bookmarkStart w:id="16" w:name="_Toc61888115"/>
      <w:r>
        <w:lastRenderedPageBreak/>
        <w:t>C</w:t>
      </w:r>
      <w:r w:rsidR="00EC527D">
        <w:t>HƯƠNG</w:t>
      </w:r>
      <w:r>
        <w:t xml:space="preserve"> IV. </w:t>
      </w:r>
      <w:r w:rsidR="00EC527D">
        <w:t>MÔ PHỎNG CHƯƠNG TRÌNH BẰNG ĐỒ HỌA</w:t>
      </w:r>
      <w:bookmarkEnd w:id="16"/>
    </w:p>
    <w:p w14:paraId="2C71FC58" w14:textId="15E7BBF3" w:rsidR="009F43B5" w:rsidRDefault="00B31D13" w:rsidP="00B31D13">
      <w:pPr>
        <w:pStyle w:val="Heading2"/>
      </w:pPr>
      <w:bookmarkStart w:id="17" w:name="_Toc61888116"/>
      <w:r>
        <w:t>IV.1. Giới thiệu về Windows Forms</w:t>
      </w:r>
      <w:bookmarkEnd w:id="17"/>
    </w:p>
    <w:p w14:paraId="567E8BB3" w14:textId="77777777" w:rsidR="00B31D13" w:rsidRDefault="00B31D13" w:rsidP="00D74548">
      <w:pPr>
        <w:pStyle w:val="ListParagraph"/>
        <w:numPr>
          <w:ilvl w:val="0"/>
          <w:numId w:val="6"/>
        </w:numPr>
        <w:spacing w:line="360" w:lineRule="auto"/>
        <w:ind w:left="1080"/>
      </w:pPr>
      <w:r>
        <w:t>Windows Forms là cách cơ bản để cung cấp các thành phần giao diện (GUI components) cho môi trường .NET Framework.</w:t>
      </w:r>
    </w:p>
    <w:p w14:paraId="2E6AACD5" w14:textId="27748B51" w:rsidR="00B31D13" w:rsidRDefault="00B31D13" w:rsidP="00D74548">
      <w:pPr>
        <w:pStyle w:val="ListParagraph"/>
        <w:numPr>
          <w:ilvl w:val="0"/>
          <w:numId w:val="6"/>
        </w:numPr>
        <w:spacing w:line="360" w:lineRule="auto"/>
        <w:ind w:left="1080"/>
      </w:pPr>
      <w:r>
        <w:t>Windows Forms được xây dựng trên thư viện Windows API.</w:t>
      </w:r>
    </w:p>
    <w:p w14:paraId="03D9ED56" w14:textId="3D116989" w:rsidR="00B31D13" w:rsidRDefault="00B31D13" w:rsidP="00D74548">
      <w:pPr>
        <w:pStyle w:val="ListParagraph"/>
        <w:numPr>
          <w:ilvl w:val="0"/>
          <w:numId w:val="6"/>
        </w:numPr>
        <w:spacing w:line="360" w:lineRule="auto"/>
        <w:ind w:left="1080"/>
      </w:pPr>
      <w:r>
        <w:t>Windows Forms cơ bản bao gồm.</w:t>
      </w:r>
    </w:p>
    <w:p w14:paraId="32FFD9D4" w14:textId="0B45E99A" w:rsidR="00B31D13" w:rsidRDefault="00B31D13" w:rsidP="00D74548">
      <w:pPr>
        <w:pStyle w:val="ListParagraph"/>
        <w:numPr>
          <w:ilvl w:val="0"/>
          <w:numId w:val="6"/>
        </w:numPr>
        <w:spacing w:line="360" w:lineRule="auto"/>
        <w:ind w:left="1080"/>
      </w:pPr>
      <w:r>
        <w:t>Một Form là khung dùng hiển thị thông tin đến người dùng..</w:t>
      </w:r>
    </w:p>
    <w:p w14:paraId="17C7325F" w14:textId="1C546313" w:rsidR="00B31D13" w:rsidRDefault="00B31D13" w:rsidP="00D74548">
      <w:pPr>
        <w:pStyle w:val="ListParagraph"/>
        <w:numPr>
          <w:ilvl w:val="0"/>
          <w:numId w:val="6"/>
        </w:numPr>
        <w:spacing w:line="360" w:lineRule="auto"/>
        <w:ind w:left="1080"/>
      </w:pPr>
      <w:r>
        <w:t>Các Control được đặt trong form và được lập trình để đáp ứng sự kiện</w:t>
      </w:r>
    </w:p>
    <w:p w14:paraId="6C698732" w14:textId="36CDF1D2" w:rsidR="00B31D13" w:rsidRDefault="00B31D13" w:rsidP="00D74548">
      <w:pPr>
        <w:pStyle w:val="ListParagraph"/>
        <w:numPr>
          <w:ilvl w:val="0"/>
          <w:numId w:val="6"/>
        </w:numPr>
        <w:spacing w:line="360" w:lineRule="auto"/>
        <w:ind w:left="1080"/>
      </w:pPr>
      <w:r>
        <w:t>Windows Forms được viết bằng ngôn ngữ C#.</w:t>
      </w:r>
    </w:p>
    <w:p w14:paraId="15C2E5BA" w14:textId="6B19A631" w:rsidR="00B31D13" w:rsidRDefault="00B31D13" w:rsidP="00B31D13">
      <w:pPr>
        <w:pStyle w:val="Heading2"/>
      </w:pPr>
      <w:bookmarkStart w:id="18" w:name="_Toc61888117"/>
      <w:r w:rsidRPr="00B31D13">
        <w:t>IV.2. Cấu trúc về giao diện sẽ mô phỏng bài toán</w:t>
      </w:r>
      <w:bookmarkEnd w:id="18"/>
    </w:p>
    <w:p w14:paraId="1EDC0F0C" w14:textId="77777777" w:rsidR="00D74548" w:rsidRPr="00D74548" w:rsidRDefault="00D74548" w:rsidP="00D74548">
      <w:pPr>
        <w:pStyle w:val="ListParagraph"/>
        <w:numPr>
          <w:ilvl w:val="0"/>
          <w:numId w:val="6"/>
        </w:numPr>
        <w:ind w:left="1080"/>
        <w:rPr>
          <w:u w:val="single"/>
        </w:rPr>
      </w:pPr>
      <w:r w:rsidRPr="00D74548">
        <w:rPr>
          <w:u w:val="single"/>
        </w:rPr>
        <w:t>Chức năng :</w:t>
      </w:r>
    </w:p>
    <w:p w14:paraId="09870572" w14:textId="392239CD" w:rsidR="00D74548" w:rsidRDefault="00D74548" w:rsidP="007969AB">
      <w:pPr>
        <w:pStyle w:val="ListParagraph"/>
        <w:numPr>
          <w:ilvl w:val="0"/>
          <w:numId w:val="8"/>
        </w:numPr>
        <w:spacing w:line="360" w:lineRule="auto"/>
      </w:pPr>
      <w:r>
        <w:t xml:space="preserve"> Cho phép người dùng mở file chứa dữ liệu dưới dạng .txt</w:t>
      </w:r>
    </w:p>
    <w:p w14:paraId="3D2E7E08" w14:textId="51C110D9" w:rsidR="00D74548" w:rsidRDefault="00D74548" w:rsidP="007969AB">
      <w:pPr>
        <w:pStyle w:val="ListParagraph"/>
        <w:numPr>
          <w:ilvl w:val="0"/>
          <w:numId w:val="8"/>
        </w:numPr>
        <w:spacing w:line="360" w:lineRule="auto"/>
      </w:pPr>
      <w:r>
        <w:t>Cho phép người dùng bắt đầu khi đã có file dữ liệu.</w:t>
      </w:r>
    </w:p>
    <w:p w14:paraId="153D2462" w14:textId="7B0BE6CD" w:rsidR="00D74548" w:rsidRDefault="00D74548" w:rsidP="007969AB">
      <w:pPr>
        <w:pStyle w:val="ListParagraph"/>
        <w:numPr>
          <w:ilvl w:val="0"/>
          <w:numId w:val="8"/>
        </w:numPr>
        <w:spacing w:line="360" w:lineRule="auto"/>
      </w:pPr>
      <w:r>
        <w:t>Hiển thị đồ thị tượng trưng khi bắt hoàn thành xong các bước giải.</w:t>
      </w:r>
    </w:p>
    <w:p w14:paraId="2EC2CCA5" w14:textId="60211FDA" w:rsidR="00D74548" w:rsidRDefault="00D74548" w:rsidP="007969AB">
      <w:pPr>
        <w:pStyle w:val="ListParagraph"/>
        <w:numPr>
          <w:ilvl w:val="0"/>
          <w:numId w:val="8"/>
        </w:numPr>
        <w:spacing w:line="360" w:lineRule="auto"/>
      </w:pPr>
      <w:r>
        <w:t>Làm mới đồ thị sau khi hiển thị ra.</w:t>
      </w:r>
    </w:p>
    <w:p w14:paraId="61A889DD" w14:textId="40D93387" w:rsidR="00D74548" w:rsidRPr="007969AB" w:rsidRDefault="00D74548" w:rsidP="00D74548">
      <w:pPr>
        <w:pStyle w:val="ListParagraph"/>
        <w:numPr>
          <w:ilvl w:val="0"/>
          <w:numId w:val="6"/>
        </w:numPr>
        <w:spacing w:line="360" w:lineRule="auto"/>
        <w:ind w:left="1080"/>
        <w:rPr>
          <w:u w:val="single"/>
        </w:rPr>
      </w:pPr>
      <w:r w:rsidRPr="007969AB">
        <w:rPr>
          <w:u w:val="single"/>
        </w:rPr>
        <w:t>Các thành phần trong giao diện</w:t>
      </w:r>
    </w:p>
    <w:p w14:paraId="679A912A" w14:textId="59B34264" w:rsidR="00D74548" w:rsidRDefault="00D74548" w:rsidP="00D74548">
      <w:pPr>
        <w:pStyle w:val="ListParagraph"/>
        <w:numPr>
          <w:ilvl w:val="0"/>
          <w:numId w:val="8"/>
        </w:numPr>
        <w:spacing w:line="360" w:lineRule="auto"/>
      </w:pPr>
      <w:r>
        <w:t>Các nút chức năng</w:t>
      </w:r>
    </w:p>
    <w:p w14:paraId="2E16BBBB" w14:textId="751E6C51" w:rsidR="00D74548" w:rsidRDefault="00D74548" w:rsidP="00D74548">
      <w:pPr>
        <w:pStyle w:val="ListParagraph"/>
        <w:spacing w:line="360" w:lineRule="auto"/>
        <w:ind w:left="1080"/>
      </w:pPr>
      <w:r>
        <w:rPr>
          <w:noProof/>
        </w:rPr>
        <w:drawing>
          <wp:inline distT="0" distB="0" distL="0" distR="0" wp14:anchorId="3A5455D8" wp14:editId="29386F9C">
            <wp:extent cx="4762913" cy="172226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7">
                      <a:extLst>
                        <a:ext uri="{28A0092B-C50C-407E-A947-70E740481C1C}">
                          <a14:useLocalDpi xmlns:a14="http://schemas.microsoft.com/office/drawing/2010/main" val="0"/>
                        </a:ext>
                      </a:extLst>
                    </a:blip>
                    <a:stretch>
                      <a:fillRect/>
                    </a:stretch>
                  </pic:blipFill>
                  <pic:spPr>
                    <a:xfrm>
                      <a:off x="0" y="0"/>
                      <a:ext cx="4762913" cy="1722269"/>
                    </a:xfrm>
                    <a:prstGeom prst="rect">
                      <a:avLst/>
                    </a:prstGeom>
                  </pic:spPr>
                </pic:pic>
              </a:graphicData>
            </a:graphic>
          </wp:inline>
        </w:drawing>
      </w:r>
    </w:p>
    <w:p w14:paraId="2E8C0344" w14:textId="21962C1A" w:rsidR="00D74548" w:rsidRDefault="00D74548" w:rsidP="00D74548">
      <w:pPr>
        <w:pStyle w:val="ListParagraph"/>
        <w:spacing w:line="360" w:lineRule="auto"/>
        <w:ind w:left="1080"/>
      </w:pPr>
      <w:r>
        <w:t>Gồm các button :</w:t>
      </w:r>
    </w:p>
    <w:p w14:paraId="192697C5" w14:textId="78538B7E" w:rsidR="00D74548" w:rsidRDefault="00D74548" w:rsidP="00D74548">
      <w:pPr>
        <w:pStyle w:val="ListParagraph"/>
        <w:spacing w:line="360" w:lineRule="auto"/>
        <w:ind w:left="1080"/>
      </w:pPr>
      <w:r>
        <w:tab/>
        <w:t>+ MỞ FILE : khi click vào sẽ tiến hành truy cập đến nguồn tài nguyên (các file dữ liệu) trong máy của bạn. Lưu ý nó chỉ nhận các file text (có đuôi .txt)</w:t>
      </w:r>
    </w:p>
    <w:p w14:paraId="381B51D7" w14:textId="0AC4B025" w:rsidR="00D74548" w:rsidRDefault="00D74548" w:rsidP="00D74548">
      <w:pPr>
        <w:pStyle w:val="ListParagraph"/>
        <w:spacing w:line="360" w:lineRule="auto"/>
        <w:ind w:left="1080"/>
      </w:pPr>
      <w:r>
        <w:tab/>
        <w:t>+ BẮT ĐẦU : khi click vào chương trình sẽ bắt đầu thực thi, nhưng nó chỉ có tác dụng khi đã có file dữ liệu.</w:t>
      </w:r>
    </w:p>
    <w:p w14:paraId="36A63D28" w14:textId="4FBDEAB7" w:rsidR="00D74548" w:rsidRDefault="00D74548" w:rsidP="00D74548">
      <w:pPr>
        <w:pStyle w:val="ListParagraph"/>
        <w:spacing w:line="360" w:lineRule="auto"/>
        <w:ind w:left="1080"/>
      </w:pPr>
      <w:r>
        <w:lastRenderedPageBreak/>
        <w:tab/>
        <w:t>+ THOÁT : dùng để thoát chương trình.</w:t>
      </w:r>
    </w:p>
    <w:p w14:paraId="43E24207" w14:textId="53222316" w:rsidR="00D74548" w:rsidRDefault="007969AB" w:rsidP="007969AB">
      <w:pPr>
        <w:pStyle w:val="ListParagraph"/>
        <w:numPr>
          <w:ilvl w:val="0"/>
          <w:numId w:val="8"/>
        </w:numPr>
        <w:spacing w:line="360" w:lineRule="auto"/>
      </w:pPr>
      <w:r>
        <w:t>Panel hiển thị thông tin</w:t>
      </w:r>
    </w:p>
    <w:p w14:paraId="5FA8DFC0" w14:textId="5927EDB6" w:rsidR="007969AB" w:rsidRDefault="007969AB" w:rsidP="007969AB">
      <w:pPr>
        <w:pStyle w:val="ListParagraph"/>
        <w:spacing w:line="360" w:lineRule="auto"/>
        <w:ind w:left="1800"/>
      </w:pPr>
      <w:r>
        <w:rPr>
          <w:noProof/>
        </w:rPr>
        <w:drawing>
          <wp:inline distT="0" distB="0" distL="0" distR="0" wp14:anchorId="212F2BAC" wp14:editId="43CAE109">
            <wp:extent cx="5470525" cy="3006391"/>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91056" cy="3017674"/>
                    </a:xfrm>
                    <a:prstGeom prst="rect">
                      <a:avLst/>
                    </a:prstGeom>
                  </pic:spPr>
                </pic:pic>
              </a:graphicData>
            </a:graphic>
          </wp:inline>
        </w:drawing>
      </w:r>
    </w:p>
    <w:p w14:paraId="0310863E" w14:textId="1FCA555E" w:rsidR="007969AB" w:rsidRDefault="007969AB" w:rsidP="007969AB">
      <w:pPr>
        <w:pStyle w:val="ListParagraph"/>
        <w:spacing w:line="360" w:lineRule="auto"/>
        <w:ind w:left="1800"/>
      </w:pPr>
      <w:r>
        <w:tab/>
        <w:t>+ Bên dưới các button chức năng sẽ là 2 panel hiển thị thông tin của thuật toán.</w:t>
      </w:r>
    </w:p>
    <w:p w14:paraId="3039CCDE" w14:textId="54AAB575" w:rsidR="007969AB" w:rsidRDefault="007969AB" w:rsidP="007969AB">
      <w:pPr>
        <w:pStyle w:val="ListParagraph"/>
        <w:spacing w:line="360" w:lineRule="auto"/>
        <w:ind w:left="1800"/>
      </w:pPr>
      <w:r>
        <w:tab/>
        <w:t>+ Panel hiển thị các bước tìm đường ngắn nhất : nằm bên dưới các button chức năng, nó chỉ hiển thị sau khi click vào button bắt đầu. Nó sẽ hiển thị ra một bảng gồm các bước và dữ liệu lưu trữ trong từng bước mà thuật toán làm.</w:t>
      </w:r>
    </w:p>
    <w:p w14:paraId="34001F73" w14:textId="019B2346" w:rsidR="007969AB" w:rsidRDefault="007969AB" w:rsidP="007969AB">
      <w:pPr>
        <w:pStyle w:val="ListParagraph"/>
        <w:spacing w:line="360" w:lineRule="auto"/>
        <w:ind w:left="1800"/>
      </w:pPr>
      <w:r>
        <w:tab/>
        <w:t>+ Panel hiển thị kết quả : nằm dưới cùng của màn hình ứng dụng, nó xuất hiện sau khi click vào button bắt đầu. Nó sẽ hiển thị thứ tự xuất phát và tổng chi phí bé nhất để đi đến điểm yêu cầu.</w:t>
      </w:r>
    </w:p>
    <w:p w14:paraId="37A4F6E4" w14:textId="77777777" w:rsidR="007969AB" w:rsidRDefault="007969AB" w:rsidP="007969AB">
      <w:pPr>
        <w:pStyle w:val="ListParagraph"/>
        <w:spacing w:line="360" w:lineRule="auto"/>
        <w:ind w:left="1800"/>
      </w:pPr>
    </w:p>
    <w:p w14:paraId="1DA5136E" w14:textId="774CEAB1" w:rsidR="00D74548" w:rsidRPr="007969AB" w:rsidRDefault="007969AB" w:rsidP="001952AA">
      <w:pPr>
        <w:pStyle w:val="ListParagraph"/>
        <w:numPr>
          <w:ilvl w:val="0"/>
          <w:numId w:val="6"/>
        </w:numPr>
        <w:spacing w:line="360" w:lineRule="auto"/>
        <w:rPr>
          <w:u w:val="single"/>
        </w:rPr>
      </w:pPr>
      <w:r w:rsidRPr="007969AB">
        <w:rPr>
          <w:u w:val="single"/>
        </w:rPr>
        <w:t>Cách thức sử dụng ứng dụng</w:t>
      </w:r>
    </w:p>
    <w:p w14:paraId="5CD4917E" w14:textId="5F5895F7" w:rsidR="007969AB" w:rsidRDefault="007969AB" w:rsidP="001952AA">
      <w:pPr>
        <w:pStyle w:val="ListParagraph"/>
        <w:spacing w:line="360" w:lineRule="auto"/>
        <w:ind w:left="1800"/>
      </w:pPr>
      <w:r w:rsidRPr="001952AA">
        <w:rPr>
          <w:u w:val="single"/>
        </w:rPr>
        <w:t>Bước 1 :</w:t>
      </w:r>
      <w:r>
        <w:t xml:space="preserve"> Mở ứng dụng và chờ nó hiển thị lên giao diện</w:t>
      </w:r>
    </w:p>
    <w:p w14:paraId="647E13C6" w14:textId="6FA16AAD" w:rsidR="007969AB" w:rsidRDefault="007969AB" w:rsidP="001952AA">
      <w:pPr>
        <w:pStyle w:val="ListParagraph"/>
        <w:spacing w:line="360" w:lineRule="auto"/>
        <w:ind w:left="1800"/>
      </w:pPr>
      <w:r>
        <w:rPr>
          <w:noProof/>
        </w:rPr>
        <w:lastRenderedPageBreak/>
        <w:drawing>
          <wp:inline distT="0" distB="0" distL="0" distR="0" wp14:anchorId="5BFF3706" wp14:editId="3517DDB6">
            <wp:extent cx="5270077" cy="2964180"/>
            <wp:effectExtent l="0" t="0" r="698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892" cy="2966888"/>
                    </a:xfrm>
                    <a:prstGeom prst="rect">
                      <a:avLst/>
                    </a:prstGeom>
                  </pic:spPr>
                </pic:pic>
              </a:graphicData>
            </a:graphic>
          </wp:inline>
        </w:drawing>
      </w:r>
    </w:p>
    <w:p w14:paraId="1E866DB4" w14:textId="4EE05EDF" w:rsidR="007969AB" w:rsidRDefault="007969AB" w:rsidP="001952AA">
      <w:pPr>
        <w:pStyle w:val="ListParagraph"/>
        <w:spacing w:line="360" w:lineRule="auto"/>
        <w:ind w:left="1800"/>
      </w:pPr>
    </w:p>
    <w:p w14:paraId="10A47319" w14:textId="28D4851E" w:rsidR="007969AB" w:rsidRDefault="007969AB" w:rsidP="001952AA">
      <w:pPr>
        <w:pStyle w:val="ListParagraph"/>
        <w:spacing w:line="360" w:lineRule="auto"/>
        <w:ind w:left="1800"/>
      </w:pPr>
      <w:r w:rsidRPr="001952AA">
        <w:rPr>
          <w:u w:val="single"/>
        </w:rPr>
        <w:t>Bước 2 :</w:t>
      </w:r>
      <w:r>
        <w:t xml:space="preserve"> Click vào chọn button </w:t>
      </w:r>
      <w:r w:rsidRPr="007969AB">
        <w:rPr>
          <w:b/>
          <w:bCs/>
        </w:rPr>
        <w:t>MỞ FILE</w:t>
      </w:r>
      <w:r>
        <w:rPr>
          <w:b/>
          <w:bCs/>
        </w:rPr>
        <w:t xml:space="preserve"> </w:t>
      </w:r>
      <w:r>
        <w:t>và chọn file dữ liệu đã chuẩn bị sẵn (phải đúng cấu trúc đầu vào quy định như ở trên)</w:t>
      </w:r>
    </w:p>
    <w:p w14:paraId="7C0392A8" w14:textId="65196EE0" w:rsidR="007969AB" w:rsidRDefault="007969AB" w:rsidP="001952AA">
      <w:pPr>
        <w:pStyle w:val="ListParagraph"/>
        <w:spacing w:line="360" w:lineRule="auto"/>
        <w:ind w:left="1800"/>
      </w:pPr>
      <w:r>
        <w:rPr>
          <w:noProof/>
        </w:rPr>
        <w:drawing>
          <wp:inline distT="0" distB="0" distL="0" distR="0" wp14:anchorId="69D77594" wp14:editId="060ABDA1">
            <wp:extent cx="5257165" cy="2956918"/>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67754" cy="2962874"/>
                    </a:xfrm>
                    <a:prstGeom prst="rect">
                      <a:avLst/>
                    </a:prstGeom>
                  </pic:spPr>
                </pic:pic>
              </a:graphicData>
            </a:graphic>
          </wp:inline>
        </w:drawing>
      </w:r>
    </w:p>
    <w:p w14:paraId="1BBF79B8" w14:textId="12DE53DB" w:rsidR="007969AB" w:rsidRDefault="007969AB" w:rsidP="001952AA">
      <w:pPr>
        <w:pStyle w:val="ListParagraph"/>
        <w:spacing w:line="360" w:lineRule="auto"/>
        <w:ind w:left="1800"/>
      </w:pPr>
    </w:p>
    <w:p w14:paraId="7643A477" w14:textId="6B04FEB8" w:rsidR="007969AB" w:rsidRDefault="007969AB" w:rsidP="001952AA">
      <w:pPr>
        <w:pStyle w:val="ListParagraph"/>
        <w:spacing w:line="360" w:lineRule="auto"/>
        <w:ind w:left="1800"/>
      </w:pPr>
      <w:r w:rsidRPr="001952AA">
        <w:rPr>
          <w:u w:val="single"/>
        </w:rPr>
        <w:t>Bước 3 :</w:t>
      </w:r>
      <w:r>
        <w:t xml:space="preserve"> Sau khi chọn file dữ liệu hợp lệ</w:t>
      </w:r>
      <w:r w:rsidR="001952AA">
        <w:t xml:space="preserve"> thì bên cạnh button </w:t>
      </w:r>
      <w:r w:rsidR="001952AA" w:rsidRPr="001952AA">
        <w:rPr>
          <w:b/>
          <w:bCs/>
        </w:rPr>
        <w:t>MỞ FILE</w:t>
      </w:r>
      <w:r w:rsidR="001952AA">
        <w:t xml:space="preserve"> sẽ hiển thị đường dẫn của file dữ liệu bạn đang dùng.</w:t>
      </w:r>
      <w:r>
        <w:t xml:space="preserve"> </w:t>
      </w:r>
      <w:r w:rsidR="001952AA">
        <w:t xml:space="preserve">Tiếp đến </w:t>
      </w:r>
      <w:r>
        <w:t xml:space="preserve">thì click vào button </w:t>
      </w:r>
      <w:r w:rsidRPr="007969AB">
        <w:rPr>
          <w:b/>
          <w:bCs/>
        </w:rPr>
        <w:t>BẮT ĐẦU</w:t>
      </w:r>
      <w:r>
        <w:t xml:space="preserve"> để thực thi chương trình và chờ kết quả.</w:t>
      </w:r>
    </w:p>
    <w:p w14:paraId="39ACB7EE" w14:textId="4AB59B98" w:rsidR="001952AA" w:rsidRDefault="001952AA" w:rsidP="001952AA">
      <w:pPr>
        <w:pStyle w:val="ListParagraph"/>
        <w:spacing w:line="360" w:lineRule="auto"/>
        <w:ind w:left="1800"/>
      </w:pPr>
      <w:r>
        <w:rPr>
          <w:noProof/>
        </w:rPr>
        <w:lastRenderedPageBreak/>
        <w:drawing>
          <wp:inline distT="0" distB="0" distL="0" distR="0" wp14:anchorId="3186C91B" wp14:editId="2212EA5C">
            <wp:extent cx="5165725" cy="28831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1">
                      <a:extLst>
                        <a:ext uri="{28A0092B-C50C-407E-A947-70E740481C1C}">
                          <a14:useLocalDpi xmlns:a14="http://schemas.microsoft.com/office/drawing/2010/main" val="0"/>
                        </a:ext>
                      </a:extLst>
                    </a:blip>
                    <a:stretch>
                      <a:fillRect/>
                    </a:stretch>
                  </pic:blipFill>
                  <pic:spPr>
                    <a:xfrm>
                      <a:off x="0" y="0"/>
                      <a:ext cx="5188105" cy="2895600"/>
                    </a:xfrm>
                    <a:prstGeom prst="rect">
                      <a:avLst/>
                    </a:prstGeom>
                  </pic:spPr>
                </pic:pic>
              </a:graphicData>
            </a:graphic>
          </wp:inline>
        </w:drawing>
      </w:r>
    </w:p>
    <w:p w14:paraId="341EFDB2" w14:textId="47E5711A" w:rsidR="001952AA" w:rsidRDefault="001952AA" w:rsidP="001952AA">
      <w:pPr>
        <w:pStyle w:val="ListParagraph"/>
        <w:spacing w:line="360" w:lineRule="auto"/>
        <w:ind w:left="1800"/>
      </w:pPr>
    </w:p>
    <w:p w14:paraId="4830C7F0" w14:textId="769DEA9C" w:rsidR="001952AA" w:rsidRDefault="001952AA" w:rsidP="001952AA">
      <w:pPr>
        <w:pStyle w:val="ListParagraph"/>
        <w:spacing w:line="360" w:lineRule="auto"/>
        <w:ind w:left="1800"/>
      </w:pPr>
      <w:r w:rsidRPr="001952AA">
        <w:rPr>
          <w:u w:val="single"/>
        </w:rPr>
        <w:t>Bước 4 :</w:t>
      </w:r>
      <w:r>
        <w:t xml:space="preserve"> Kết quả sẽ hiển thị ra thêm một cửa sổ mới có chức năng hiển thị đồ thị tượng trưng và nếu gặp trường hợp đồ thị hiển thị ra khó nhìn thì chúng ta nhấn nút R trên bàn phím để thay đổi lại đồ thị cho dễ nhìn.</w:t>
      </w:r>
    </w:p>
    <w:p w14:paraId="55631B5C" w14:textId="48BCEC84" w:rsidR="001952AA" w:rsidRDefault="001952AA" w:rsidP="001952AA">
      <w:pPr>
        <w:pStyle w:val="ListParagraph"/>
        <w:spacing w:line="360" w:lineRule="auto"/>
        <w:ind w:left="1800"/>
      </w:pPr>
      <w:r>
        <w:rPr>
          <w:noProof/>
        </w:rPr>
        <w:drawing>
          <wp:inline distT="0" distB="0" distL="0" distR="0" wp14:anchorId="1569336E" wp14:editId="7882B093">
            <wp:extent cx="5112385" cy="2875486"/>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23048" cy="2881483"/>
                    </a:xfrm>
                    <a:prstGeom prst="rect">
                      <a:avLst/>
                    </a:prstGeom>
                  </pic:spPr>
                </pic:pic>
              </a:graphicData>
            </a:graphic>
          </wp:inline>
        </w:drawing>
      </w:r>
    </w:p>
    <w:p w14:paraId="12CA5A33" w14:textId="4C020C96" w:rsidR="001952AA" w:rsidRDefault="001952AA" w:rsidP="001952AA">
      <w:pPr>
        <w:pStyle w:val="ListParagraph"/>
        <w:spacing w:line="360" w:lineRule="auto"/>
        <w:ind w:left="1800"/>
      </w:pPr>
    </w:p>
    <w:p w14:paraId="05A9BC53" w14:textId="323ABD1E" w:rsidR="008B1414" w:rsidRDefault="001952AA" w:rsidP="001952AA">
      <w:pPr>
        <w:pStyle w:val="ListParagraph"/>
        <w:spacing w:line="360" w:lineRule="auto"/>
        <w:ind w:left="1800"/>
      </w:pPr>
      <w:r>
        <w:t xml:space="preserve">Chúng ta có thể thay đổi file dữ liệu khác bằng cách click vào button </w:t>
      </w:r>
      <w:r w:rsidRPr="001952AA">
        <w:rPr>
          <w:b/>
          <w:bCs/>
        </w:rPr>
        <w:t>MỞ FILE</w:t>
      </w:r>
      <w:r>
        <w:t xml:space="preserve"> và làm lại như bước 2. Sau khi đã thực hiên xong ta click vào button thoát để thoát chương trình. </w:t>
      </w:r>
    </w:p>
    <w:p w14:paraId="12760543" w14:textId="77777777" w:rsidR="008B1414" w:rsidRDefault="008B1414">
      <w:r>
        <w:br w:type="page"/>
      </w:r>
    </w:p>
    <w:p w14:paraId="00149F95" w14:textId="564F11B1" w:rsidR="001952AA" w:rsidRDefault="00AF14BA" w:rsidP="00741A0F">
      <w:pPr>
        <w:pStyle w:val="Heading1"/>
        <w:jc w:val="both"/>
      </w:pPr>
      <w:bookmarkStart w:id="19" w:name="_Toc61888118"/>
      <w:r>
        <w:lastRenderedPageBreak/>
        <w:t>Chương V. Kết luận và hướng phát triển</w:t>
      </w:r>
      <w:bookmarkEnd w:id="19"/>
    </w:p>
    <w:p w14:paraId="3266A2A5" w14:textId="4C03558D" w:rsidR="00F165CC" w:rsidRDefault="00F165CC" w:rsidP="00741A0F">
      <w:pPr>
        <w:pStyle w:val="Heading2"/>
        <w:jc w:val="both"/>
      </w:pPr>
      <w:bookmarkStart w:id="20" w:name="_Toc61888119"/>
      <w:r>
        <w:t>V.1. Những điểm đạt được</w:t>
      </w:r>
      <w:bookmarkEnd w:id="20"/>
    </w:p>
    <w:p w14:paraId="36F5DBFD" w14:textId="249D2426" w:rsidR="00F165CC" w:rsidRDefault="00BD105D" w:rsidP="00741A0F">
      <w:pPr>
        <w:pStyle w:val="ListParagraph"/>
        <w:numPr>
          <w:ilvl w:val="0"/>
          <w:numId w:val="6"/>
        </w:numPr>
        <w:spacing w:line="360" w:lineRule="auto"/>
        <w:ind w:left="1080"/>
        <w:jc w:val="both"/>
      </w:pPr>
      <w:r>
        <w:t>Kiến thức được nâng cao.</w:t>
      </w:r>
    </w:p>
    <w:p w14:paraId="457D22BC" w14:textId="3B80930E" w:rsidR="00BD105D" w:rsidRDefault="00BD105D" w:rsidP="00741A0F">
      <w:pPr>
        <w:pStyle w:val="ListParagraph"/>
        <w:numPr>
          <w:ilvl w:val="0"/>
          <w:numId w:val="6"/>
        </w:numPr>
        <w:spacing w:line="360" w:lineRule="auto"/>
        <w:ind w:left="1080"/>
        <w:jc w:val="both"/>
      </w:pPr>
      <w:r>
        <w:t>Kinh nghiệm xây dựng và giải quyết một bài toán.</w:t>
      </w:r>
    </w:p>
    <w:p w14:paraId="6D0167C8" w14:textId="767360DC" w:rsidR="00BD105D" w:rsidRDefault="00BD105D" w:rsidP="00741A0F">
      <w:pPr>
        <w:pStyle w:val="ListParagraph"/>
        <w:numPr>
          <w:ilvl w:val="0"/>
          <w:numId w:val="6"/>
        </w:numPr>
        <w:spacing w:line="360" w:lineRule="auto"/>
        <w:ind w:left="1080"/>
        <w:jc w:val="both"/>
      </w:pPr>
      <w:r>
        <w:t>Tiếp cận được môi trường phát triển ứng dụng trên windows.</w:t>
      </w:r>
    </w:p>
    <w:p w14:paraId="4A5E4465" w14:textId="4B9A0CDB" w:rsidR="00BD105D" w:rsidRPr="00F165CC" w:rsidRDefault="00BD105D" w:rsidP="00741A0F">
      <w:pPr>
        <w:pStyle w:val="ListParagraph"/>
        <w:numPr>
          <w:ilvl w:val="0"/>
          <w:numId w:val="6"/>
        </w:numPr>
        <w:spacing w:line="360" w:lineRule="auto"/>
        <w:ind w:left="1080"/>
        <w:jc w:val="both"/>
      </w:pPr>
      <w:r>
        <w:t>Hiểu rõ được thuật toán và có thể áp dụng trong thực tế.</w:t>
      </w:r>
    </w:p>
    <w:p w14:paraId="7028D712" w14:textId="5E3AE56C" w:rsidR="00F165CC" w:rsidRDefault="00F165CC" w:rsidP="00741A0F">
      <w:pPr>
        <w:pStyle w:val="Heading2"/>
        <w:jc w:val="both"/>
      </w:pPr>
      <w:bookmarkStart w:id="21" w:name="_Toc61888120"/>
      <w:r>
        <w:t>V.2. Những điểm chưa đạt được</w:t>
      </w:r>
      <w:bookmarkEnd w:id="21"/>
    </w:p>
    <w:p w14:paraId="3A32AAEB" w14:textId="23E0456C" w:rsidR="00BD105D" w:rsidRPr="00BD105D" w:rsidRDefault="00BD105D" w:rsidP="00741A0F">
      <w:pPr>
        <w:pStyle w:val="ListParagraph"/>
        <w:numPr>
          <w:ilvl w:val="0"/>
          <w:numId w:val="11"/>
        </w:numPr>
        <w:ind w:left="1080"/>
        <w:jc w:val="both"/>
      </w:pPr>
      <w:r>
        <w:t>Chương trình mô phỏng đồ họa còn khá sơ sài.</w:t>
      </w:r>
    </w:p>
    <w:p w14:paraId="27439EA5" w14:textId="6DD3F4FB" w:rsidR="00F165CC" w:rsidRDefault="00F165CC" w:rsidP="00741A0F">
      <w:pPr>
        <w:pStyle w:val="Heading2"/>
        <w:jc w:val="both"/>
      </w:pPr>
      <w:bookmarkStart w:id="22" w:name="_Toc61888121"/>
      <w:r>
        <w:t>V.3. Hướng phát triển trong tương lai</w:t>
      </w:r>
      <w:bookmarkEnd w:id="22"/>
      <w:r>
        <w:t xml:space="preserve"> </w:t>
      </w:r>
    </w:p>
    <w:p w14:paraId="776A3C96" w14:textId="31B7BD22" w:rsidR="00BD105D" w:rsidRDefault="00BD105D" w:rsidP="00741A0F">
      <w:pPr>
        <w:pStyle w:val="ListParagraph"/>
        <w:numPr>
          <w:ilvl w:val="0"/>
          <w:numId w:val="11"/>
        </w:numPr>
        <w:spacing w:line="360" w:lineRule="auto"/>
        <w:ind w:left="1080"/>
        <w:jc w:val="both"/>
      </w:pPr>
      <w:r>
        <w:t xml:space="preserve"> Thiết kế lại giao diện hoàn thiện hơn, đầy đủ chức năng và thân thiện với người dùng.</w:t>
      </w:r>
    </w:p>
    <w:p w14:paraId="70DF889B" w14:textId="1F0165DA" w:rsidR="00BD105D" w:rsidRDefault="00BD105D" w:rsidP="00741A0F">
      <w:pPr>
        <w:pStyle w:val="ListParagraph"/>
        <w:numPr>
          <w:ilvl w:val="0"/>
          <w:numId w:val="11"/>
        </w:numPr>
        <w:spacing w:line="360" w:lineRule="auto"/>
        <w:ind w:left="1080"/>
        <w:jc w:val="both"/>
      </w:pPr>
      <w:r>
        <w:t>Đưa nó vào giải quyết thực tế trên bản đồ số hoặc phần mềm quản lý thông tin địa lý (ví dụ : A</w:t>
      </w:r>
      <w:r w:rsidR="00741A0F">
        <w:t>rcGis, GisOnline,…</w:t>
      </w:r>
      <w:r>
        <w:t>)</w:t>
      </w:r>
      <w:r w:rsidR="00741A0F">
        <w:t>.</w:t>
      </w:r>
    </w:p>
    <w:p w14:paraId="21B9683B" w14:textId="2BAFB970" w:rsidR="00741A0F" w:rsidRPr="00BD105D" w:rsidRDefault="00741A0F" w:rsidP="00741A0F">
      <w:pPr>
        <w:pStyle w:val="ListParagraph"/>
        <w:numPr>
          <w:ilvl w:val="0"/>
          <w:numId w:val="11"/>
        </w:numPr>
        <w:spacing w:line="360" w:lineRule="auto"/>
        <w:ind w:left="1080"/>
        <w:jc w:val="both"/>
      </w:pPr>
      <w:r>
        <w:t>Lập trình thuật toán theo hướng đối tượng.</w:t>
      </w:r>
    </w:p>
    <w:p w14:paraId="4EA1296A" w14:textId="2FF5D8F8" w:rsidR="00AF14BA" w:rsidRDefault="00AF14BA" w:rsidP="00741A0F">
      <w:pPr>
        <w:pStyle w:val="Heading2"/>
        <w:jc w:val="both"/>
      </w:pPr>
      <w:bookmarkStart w:id="23" w:name="_Toc61888122"/>
      <w:r>
        <w:t>V.</w:t>
      </w:r>
      <w:r w:rsidR="00F165CC">
        <w:t>4</w:t>
      </w:r>
      <w:r>
        <w:t>. Kết luận</w:t>
      </w:r>
      <w:bookmarkEnd w:id="23"/>
    </w:p>
    <w:p w14:paraId="561F23FE" w14:textId="647B789E" w:rsidR="00AF14BA" w:rsidRDefault="00AF14BA" w:rsidP="00741A0F">
      <w:pPr>
        <w:spacing w:line="360" w:lineRule="auto"/>
        <w:jc w:val="both"/>
      </w:pPr>
      <w:r>
        <w:tab/>
        <w:t xml:space="preserve">Trong suốt quá trình thực hiện thực tập cơ sở thì em nhận thấy rằng khả năng làm việc, kiến thức được phát triển và được bổ sung rất nhiều. Trong những tuần qua em được trải nghiệm được những kiến thức mới, nâng cao khả năng tự học, kích thích tinh thần muốn khám phá, tìm hiểu và vượt qua khó khăn. Bài toán tìm đuòng đi ngắn nhất </w:t>
      </w:r>
      <w:r w:rsidR="00F165CC">
        <w:t>là bài toán khá phổ biến hiện nay, do cùng với sự phát triển mạnh mẽ của GIS (Hệ thống thông tin địa lý) trong mọi lĩnh vực. Qua khoảng thời gian tìm hiểu trên, đối với em nó không còn là vấn đề nửa. Ngoài ra khi tiếp cận với một bài toán thực tế như vậy, làm cho em nhận ra được những điểm yếu trong quá trình thực hiện, đó cũng chính là kinh nghiệm quý báu trên con đường sau này của em. Một lần nữa em xin cảm ơn chân thành đến giảng viên hướng dẫn đã hướng dẫn em rất nhiệt tình và sự giúp đở em rất nhiều.</w:t>
      </w:r>
    </w:p>
    <w:p w14:paraId="0C1A3642" w14:textId="6D70F552" w:rsidR="00C2098D" w:rsidRDefault="00C2098D" w:rsidP="00C2098D">
      <w:pPr>
        <w:pStyle w:val="Heading2"/>
      </w:pPr>
      <w:bookmarkStart w:id="24" w:name="_Toc61888123"/>
      <w:r>
        <w:lastRenderedPageBreak/>
        <w:t>V.5. Tài liệu tham khảo sử dụng trong toàn bộ bài báo cáo</w:t>
      </w:r>
      <w:bookmarkEnd w:id="24"/>
    </w:p>
    <w:p w14:paraId="21803171" w14:textId="436561CE" w:rsidR="00C2098D" w:rsidRDefault="00C2098D" w:rsidP="00C2098D">
      <w:pPr>
        <w:pStyle w:val="ListParagraph"/>
        <w:numPr>
          <w:ilvl w:val="0"/>
          <w:numId w:val="12"/>
        </w:numPr>
      </w:pPr>
      <w:r>
        <w:t>Toán rời rạc – TS. Đỗ Như An</w:t>
      </w:r>
    </w:p>
    <w:p w14:paraId="2365FFA4" w14:textId="5587CB8C" w:rsidR="00C2098D" w:rsidRDefault="00C2098D" w:rsidP="00C2098D">
      <w:pPr>
        <w:pStyle w:val="ListParagraph"/>
        <w:numPr>
          <w:ilvl w:val="0"/>
          <w:numId w:val="12"/>
        </w:numPr>
      </w:pPr>
      <w:r>
        <w:t>Cấu trúc dữ liệu và giải thuật – TS. Nguyễn Đức Thuần</w:t>
      </w:r>
    </w:p>
    <w:p w14:paraId="5598AD66" w14:textId="5EB27866" w:rsidR="00C2098D" w:rsidRPr="00C2098D" w:rsidRDefault="00C2098D" w:rsidP="00C2098D">
      <w:pPr>
        <w:pStyle w:val="ListParagraph"/>
        <w:numPr>
          <w:ilvl w:val="0"/>
          <w:numId w:val="12"/>
        </w:numPr>
      </w:pPr>
      <w:r w:rsidRPr="00C2098D">
        <w:t>https://drive.google.com/drive/folders/1N0Y7sKAufaYNw-XlnHLu0kUkW5KUlVFK?usp=sharing</w:t>
      </w:r>
    </w:p>
    <w:p w14:paraId="778B760D" w14:textId="77777777" w:rsidR="00F165CC" w:rsidRPr="00AF14BA" w:rsidRDefault="00F165CC" w:rsidP="00F165CC">
      <w:pPr>
        <w:spacing w:line="360" w:lineRule="auto"/>
      </w:pPr>
    </w:p>
    <w:sectPr w:rsidR="00F165CC" w:rsidRPr="00AF14BA" w:rsidSect="00F45C1B">
      <w:pgSz w:w="12240" w:h="15840"/>
      <w:pgMar w:top="1138" w:right="1134" w:bottom="1138" w:left="141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B221A5" w14:textId="77777777" w:rsidR="00D36B66" w:rsidRDefault="00D36B66" w:rsidP="00A052ED">
      <w:pPr>
        <w:spacing w:after="0" w:line="240" w:lineRule="auto"/>
      </w:pPr>
      <w:r>
        <w:separator/>
      </w:r>
    </w:p>
  </w:endnote>
  <w:endnote w:type="continuationSeparator" w:id="0">
    <w:p w14:paraId="50E1DA12" w14:textId="77777777" w:rsidR="00D36B66" w:rsidRDefault="00D36B66" w:rsidP="00A052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DB2A13" w14:textId="77777777" w:rsidR="00D36B66" w:rsidRDefault="00D36B66" w:rsidP="00A052ED">
      <w:pPr>
        <w:spacing w:after="0" w:line="240" w:lineRule="auto"/>
      </w:pPr>
      <w:r>
        <w:separator/>
      </w:r>
    </w:p>
  </w:footnote>
  <w:footnote w:type="continuationSeparator" w:id="0">
    <w:p w14:paraId="53F0AEA0" w14:textId="77777777" w:rsidR="00D36B66" w:rsidRDefault="00D36B66" w:rsidP="00A052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B619C3"/>
    <w:multiLevelType w:val="hybridMultilevel"/>
    <w:tmpl w:val="E9E23AF8"/>
    <w:lvl w:ilvl="0" w:tplc="839691D2">
      <w:start w:val="1"/>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1D77BC"/>
    <w:multiLevelType w:val="hybridMultilevel"/>
    <w:tmpl w:val="EEC821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3401F"/>
    <w:multiLevelType w:val="hybridMultilevel"/>
    <w:tmpl w:val="919CA0B8"/>
    <w:lvl w:ilvl="0" w:tplc="839691D2">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3860D45"/>
    <w:multiLevelType w:val="hybridMultilevel"/>
    <w:tmpl w:val="D65E7A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E22A66"/>
    <w:multiLevelType w:val="hybridMultilevel"/>
    <w:tmpl w:val="AFCA4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505B52"/>
    <w:multiLevelType w:val="hybridMultilevel"/>
    <w:tmpl w:val="0150C52A"/>
    <w:lvl w:ilvl="0" w:tplc="534262A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08A67E1"/>
    <w:multiLevelType w:val="hybridMultilevel"/>
    <w:tmpl w:val="B1CEE3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AF03E3"/>
    <w:multiLevelType w:val="hybridMultilevel"/>
    <w:tmpl w:val="7AD0DD42"/>
    <w:lvl w:ilvl="0" w:tplc="839691D2">
      <w:start w:val="1"/>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6A6A2A8D"/>
    <w:multiLevelType w:val="hybridMultilevel"/>
    <w:tmpl w:val="274296D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6BCF3D5E"/>
    <w:multiLevelType w:val="hybridMultilevel"/>
    <w:tmpl w:val="6DDADD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23818CE"/>
    <w:multiLevelType w:val="hybridMultilevel"/>
    <w:tmpl w:val="CD888EF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7AB82D81"/>
    <w:multiLevelType w:val="hybridMultilevel"/>
    <w:tmpl w:val="22D24D10"/>
    <w:lvl w:ilvl="0" w:tplc="04090001">
      <w:start w:val="1"/>
      <w:numFmt w:val="bullet"/>
      <w:lvlText w:val=""/>
      <w:lvlJc w:val="left"/>
      <w:pPr>
        <w:ind w:left="1870" w:hanging="360"/>
      </w:pPr>
      <w:rPr>
        <w:rFonts w:ascii="Symbol" w:hAnsi="Symbol" w:hint="default"/>
      </w:rPr>
    </w:lvl>
    <w:lvl w:ilvl="1" w:tplc="04090003" w:tentative="1">
      <w:start w:val="1"/>
      <w:numFmt w:val="bullet"/>
      <w:lvlText w:val="o"/>
      <w:lvlJc w:val="left"/>
      <w:pPr>
        <w:ind w:left="2590" w:hanging="360"/>
      </w:pPr>
      <w:rPr>
        <w:rFonts w:ascii="Courier New" w:hAnsi="Courier New" w:cs="Courier New" w:hint="default"/>
      </w:rPr>
    </w:lvl>
    <w:lvl w:ilvl="2" w:tplc="04090005" w:tentative="1">
      <w:start w:val="1"/>
      <w:numFmt w:val="bullet"/>
      <w:lvlText w:val=""/>
      <w:lvlJc w:val="left"/>
      <w:pPr>
        <w:ind w:left="3310" w:hanging="360"/>
      </w:pPr>
      <w:rPr>
        <w:rFonts w:ascii="Wingdings" w:hAnsi="Wingdings" w:hint="default"/>
      </w:rPr>
    </w:lvl>
    <w:lvl w:ilvl="3" w:tplc="04090001" w:tentative="1">
      <w:start w:val="1"/>
      <w:numFmt w:val="bullet"/>
      <w:lvlText w:val=""/>
      <w:lvlJc w:val="left"/>
      <w:pPr>
        <w:ind w:left="4030" w:hanging="360"/>
      </w:pPr>
      <w:rPr>
        <w:rFonts w:ascii="Symbol" w:hAnsi="Symbol" w:hint="default"/>
      </w:rPr>
    </w:lvl>
    <w:lvl w:ilvl="4" w:tplc="04090003" w:tentative="1">
      <w:start w:val="1"/>
      <w:numFmt w:val="bullet"/>
      <w:lvlText w:val="o"/>
      <w:lvlJc w:val="left"/>
      <w:pPr>
        <w:ind w:left="4750" w:hanging="360"/>
      </w:pPr>
      <w:rPr>
        <w:rFonts w:ascii="Courier New" w:hAnsi="Courier New" w:cs="Courier New" w:hint="default"/>
      </w:rPr>
    </w:lvl>
    <w:lvl w:ilvl="5" w:tplc="04090005" w:tentative="1">
      <w:start w:val="1"/>
      <w:numFmt w:val="bullet"/>
      <w:lvlText w:val=""/>
      <w:lvlJc w:val="left"/>
      <w:pPr>
        <w:ind w:left="5470" w:hanging="360"/>
      </w:pPr>
      <w:rPr>
        <w:rFonts w:ascii="Wingdings" w:hAnsi="Wingdings" w:hint="default"/>
      </w:rPr>
    </w:lvl>
    <w:lvl w:ilvl="6" w:tplc="04090001" w:tentative="1">
      <w:start w:val="1"/>
      <w:numFmt w:val="bullet"/>
      <w:lvlText w:val=""/>
      <w:lvlJc w:val="left"/>
      <w:pPr>
        <w:ind w:left="6190" w:hanging="360"/>
      </w:pPr>
      <w:rPr>
        <w:rFonts w:ascii="Symbol" w:hAnsi="Symbol" w:hint="default"/>
      </w:rPr>
    </w:lvl>
    <w:lvl w:ilvl="7" w:tplc="04090003" w:tentative="1">
      <w:start w:val="1"/>
      <w:numFmt w:val="bullet"/>
      <w:lvlText w:val="o"/>
      <w:lvlJc w:val="left"/>
      <w:pPr>
        <w:ind w:left="6910" w:hanging="360"/>
      </w:pPr>
      <w:rPr>
        <w:rFonts w:ascii="Courier New" w:hAnsi="Courier New" w:cs="Courier New" w:hint="default"/>
      </w:rPr>
    </w:lvl>
    <w:lvl w:ilvl="8" w:tplc="04090005" w:tentative="1">
      <w:start w:val="1"/>
      <w:numFmt w:val="bullet"/>
      <w:lvlText w:val=""/>
      <w:lvlJc w:val="left"/>
      <w:pPr>
        <w:ind w:left="7630" w:hanging="360"/>
      </w:pPr>
      <w:rPr>
        <w:rFonts w:ascii="Wingdings" w:hAnsi="Wingdings" w:hint="default"/>
      </w:rPr>
    </w:lvl>
  </w:abstractNum>
  <w:num w:numId="1">
    <w:abstractNumId w:val="6"/>
  </w:num>
  <w:num w:numId="2">
    <w:abstractNumId w:val="3"/>
  </w:num>
  <w:num w:numId="3">
    <w:abstractNumId w:val="2"/>
  </w:num>
  <w:num w:numId="4">
    <w:abstractNumId w:val="9"/>
  </w:num>
  <w:num w:numId="5">
    <w:abstractNumId w:val="11"/>
  </w:num>
  <w:num w:numId="6">
    <w:abstractNumId w:val="8"/>
  </w:num>
  <w:num w:numId="7">
    <w:abstractNumId w:val="10"/>
  </w:num>
  <w:num w:numId="8">
    <w:abstractNumId w:val="7"/>
  </w:num>
  <w:num w:numId="9">
    <w:abstractNumId w:val="0"/>
  </w:num>
  <w:num w:numId="10">
    <w:abstractNumId w:val="5"/>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03AD"/>
    <w:rsid w:val="00003C42"/>
    <w:rsid w:val="0001479D"/>
    <w:rsid w:val="0003576F"/>
    <w:rsid w:val="00052DCE"/>
    <w:rsid w:val="0006175A"/>
    <w:rsid w:val="000A30A0"/>
    <w:rsid w:val="000E6458"/>
    <w:rsid w:val="000F31A3"/>
    <w:rsid w:val="000F7B58"/>
    <w:rsid w:val="0010748C"/>
    <w:rsid w:val="00184938"/>
    <w:rsid w:val="001952AA"/>
    <w:rsid w:val="0019791D"/>
    <w:rsid w:val="001E26E9"/>
    <w:rsid w:val="002D25D9"/>
    <w:rsid w:val="003F264D"/>
    <w:rsid w:val="004A26D4"/>
    <w:rsid w:val="004C5534"/>
    <w:rsid w:val="005300F9"/>
    <w:rsid w:val="005545B3"/>
    <w:rsid w:val="00555C33"/>
    <w:rsid w:val="00575C37"/>
    <w:rsid w:val="00587FCA"/>
    <w:rsid w:val="006403AD"/>
    <w:rsid w:val="00662F5D"/>
    <w:rsid w:val="006D112A"/>
    <w:rsid w:val="006F02DE"/>
    <w:rsid w:val="006F2111"/>
    <w:rsid w:val="00735CA3"/>
    <w:rsid w:val="0073678A"/>
    <w:rsid w:val="00741A0F"/>
    <w:rsid w:val="007901FE"/>
    <w:rsid w:val="00793762"/>
    <w:rsid w:val="007969AB"/>
    <w:rsid w:val="007E1B1D"/>
    <w:rsid w:val="007E6BBD"/>
    <w:rsid w:val="007F231F"/>
    <w:rsid w:val="0080295D"/>
    <w:rsid w:val="0084680E"/>
    <w:rsid w:val="008B1414"/>
    <w:rsid w:val="009702F6"/>
    <w:rsid w:val="00981B29"/>
    <w:rsid w:val="00993B7B"/>
    <w:rsid w:val="009D3CFC"/>
    <w:rsid w:val="009D6B67"/>
    <w:rsid w:val="009F43B5"/>
    <w:rsid w:val="00A052ED"/>
    <w:rsid w:val="00A945A1"/>
    <w:rsid w:val="00AF14BA"/>
    <w:rsid w:val="00B15CE7"/>
    <w:rsid w:val="00B31D13"/>
    <w:rsid w:val="00B64AB7"/>
    <w:rsid w:val="00BB3417"/>
    <w:rsid w:val="00BD105D"/>
    <w:rsid w:val="00BE49AC"/>
    <w:rsid w:val="00C15A05"/>
    <w:rsid w:val="00C2098D"/>
    <w:rsid w:val="00C650C5"/>
    <w:rsid w:val="00CD2799"/>
    <w:rsid w:val="00D1066F"/>
    <w:rsid w:val="00D36B66"/>
    <w:rsid w:val="00D74548"/>
    <w:rsid w:val="00EC527D"/>
    <w:rsid w:val="00EC52A5"/>
    <w:rsid w:val="00F165CC"/>
    <w:rsid w:val="00F43076"/>
    <w:rsid w:val="00F449E5"/>
    <w:rsid w:val="00F45C1B"/>
    <w:rsid w:val="00F63A7F"/>
    <w:rsid w:val="00F71210"/>
    <w:rsid w:val="00FD4BD8"/>
    <w:rsid w:val="00FF3F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2BAAA4"/>
  <w15:chartTrackingRefBased/>
  <w15:docId w15:val="{52335FD0-AA71-4FF0-92C3-E603D928E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3076"/>
    <w:rPr>
      <w:rFonts w:ascii="Times New Roman" w:hAnsi="Times New Roman"/>
      <w:sz w:val="26"/>
    </w:rPr>
  </w:style>
  <w:style w:type="paragraph" w:styleId="Heading1">
    <w:name w:val="heading 1"/>
    <w:aliases w:val="Mục la mã"/>
    <w:basedOn w:val="Normal"/>
    <w:next w:val="Normal"/>
    <w:link w:val="Heading1Char"/>
    <w:uiPriority w:val="9"/>
    <w:qFormat/>
    <w:rsid w:val="007F231F"/>
    <w:pPr>
      <w:keepNext/>
      <w:keepLines/>
      <w:spacing w:before="360" w:after="12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2D25D9"/>
    <w:pPr>
      <w:keepNext/>
      <w:keepLines/>
      <w:spacing w:before="280" w:after="24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F449E5"/>
    <w:pPr>
      <w:keepNext/>
      <w:keepLines/>
      <w:spacing w:before="160" w:after="120"/>
      <w:ind w:left="720"/>
      <w:outlineLvl w:val="2"/>
    </w:pPr>
    <w:rPr>
      <w:rFonts w:eastAsiaTheme="majorEastAsia" w:cstheme="majorBidi"/>
      <w:b/>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52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52ED"/>
  </w:style>
  <w:style w:type="paragraph" w:styleId="Footer">
    <w:name w:val="footer"/>
    <w:basedOn w:val="Normal"/>
    <w:link w:val="FooterChar"/>
    <w:uiPriority w:val="99"/>
    <w:unhideWhenUsed/>
    <w:rsid w:val="00A052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52ED"/>
  </w:style>
  <w:style w:type="character" w:customStyle="1" w:styleId="Heading1Char">
    <w:name w:val="Heading 1 Char"/>
    <w:aliases w:val="Mục la mã Char"/>
    <w:basedOn w:val="DefaultParagraphFont"/>
    <w:link w:val="Heading1"/>
    <w:uiPriority w:val="9"/>
    <w:rsid w:val="007F231F"/>
    <w:rPr>
      <w:rFonts w:ascii="Times New Roman" w:eastAsiaTheme="majorEastAsia" w:hAnsi="Times New Roman" w:cstheme="majorBidi"/>
      <w:b/>
      <w:color w:val="000000" w:themeColor="text1"/>
      <w:sz w:val="32"/>
      <w:szCs w:val="32"/>
    </w:rPr>
  </w:style>
  <w:style w:type="paragraph" w:styleId="ListParagraph">
    <w:name w:val="List Paragraph"/>
    <w:basedOn w:val="Normal"/>
    <w:uiPriority w:val="34"/>
    <w:qFormat/>
    <w:rsid w:val="007F231F"/>
    <w:pPr>
      <w:ind w:left="720"/>
      <w:contextualSpacing/>
    </w:pPr>
  </w:style>
  <w:style w:type="character" w:customStyle="1" w:styleId="Heading2Char">
    <w:name w:val="Heading 2 Char"/>
    <w:basedOn w:val="DefaultParagraphFont"/>
    <w:link w:val="Heading2"/>
    <w:uiPriority w:val="9"/>
    <w:rsid w:val="002D25D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F449E5"/>
    <w:rPr>
      <w:rFonts w:ascii="Times New Roman" w:eastAsiaTheme="majorEastAsia" w:hAnsi="Times New Roman" w:cstheme="majorBidi"/>
      <w:b/>
      <w:color w:val="000000" w:themeColor="text1"/>
      <w:sz w:val="26"/>
      <w:szCs w:val="24"/>
    </w:rPr>
  </w:style>
  <w:style w:type="table" w:styleId="TableGrid">
    <w:name w:val="Table Grid"/>
    <w:basedOn w:val="TableNormal"/>
    <w:uiPriority w:val="39"/>
    <w:rsid w:val="0018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45C1B"/>
    <w:pPr>
      <w:spacing w:before="240" w:after="0"/>
      <w:jc w:val="left"/>
      <w:outlineLvl w:val="9"/>
    </w:pPr>
    <w:rPr>
      <w:rFonts w:asciiTheme="majorHAnsi" w:hAnsiTheme="majorHAnsi"/>
      <w:b w:val="0"/>
      <w:color w:val="2F5496" w:themeColor="accent1" w:themeShade="BF"/>
    </w:rPr>
  </w:style>
  <w:style w:type="paragraph" w:styleId="TOC1">
    <w:name w:val="toc 1"/>
    <w:basedOn w:val="Normal"/>
    <w:next w:val="Normal"/>
    <w:autoRedefine/>
    <w:uiPriority w:val="39"/>
    <w:unhideWhenUsed/>
    <w:rsid w:val="00F45C1B"/>
    <w:pPr>
      <w:spacing w:after="100"/>
    </w:pPr>
  </w:style>
  <w:style w:type="paragraph" w:styleId="TOC2">
    <w:name w:val="toc 2"/>
    <w:basedOn w:val="Normal"/>
    <w:next w:val="Normal"/>
    <w:autoRedefine/>
    <w:uiPriority w:val="39"/>
    <w:unhideWhenUsed/>
    <w:rsid w:val="00F45C1B"/>
    <w:pPr>
      <w:spacing w:after="100"/>
      <w:ind w:left="260"/>
    </w:pPr>
  </w:style>
  <w:style w:type="paragraph" w:styleId="TOC3">
    <w:name w:val="toc 3"/>
    <w:basedOn w:val="Normal"/>
    <w:next w:val="Normal"/>
    <w:autoRedefine/>
    <w:uiPriority w:val="39"/>
    <w:unhideWhenUsed/>
    <w:rsid w:val="00F45C1B"/>
    <w:pPr>
      <w:spacing w:after="100"/>
      <w:ind w:left="520"/>
    </w:pPr>
  </w:style>
  <w:style w:type="character" w:styleId="Hyperlink">
    <w:name w:val="Hyperlink"/>
    <w:basedOn w:val="DefaultParagraphFont"/>
    <w:uiPriority w:val="99"/>
    <w:unhideWhenUsed/>
    <w:rsid w:val="00F45C1B"/>
    <w:rPr>
      <w:color w:val="0563C1" w:themeColor="hyperlink"/>
      <w:u w:val="single"/>
    </w:rPr>
  </w:style>
  <w:style w:type="paragraph" w:styleId="NoSpacing">
    <w:name w:val="No Spacing"/>
    <w:link w:val="NoSpacingChar"/>
    <w:uiPriority w:val="1"/>
    <w:qFormat/>
    <w:rsid w:val="00F45C1B"/>
    <w:pPr>
      <w:spacing w:after="0" w:line="240" w:lineRule="auto"/>
    </w:pPr>
    <w:rPr>
      <w:rFonts w:eastAsiaTheme="minorEastAsia"/>
    </w:rPr>
  </w:style>
  <w:style w:type="character" w:customStyle="1" w:styleId="NoSpacingChar">
    <w:name w:val="No Spacing Char"/>
    <w:basedOn w:val="DefaultParagraphFont"/>
    <w:link w:val="NoSpacing"/>
    <w:uiPriority w:val="1"/>
    <w:rsid w:val="00F45C1B"/>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7821078">
      <w:bodyDiv w:val="1"/>
      <w:marLeft w:val="0"/>
      <w:marRight w:val="0"/>
      <w:marTop w:val="0"/>
      <w:marBottom w:val="0"/>
      <w:divBdr>
        <w:top w:val="none" w:sz="0" w:space="0" w:color="auto"/>
        <w:left w:val="none" w:sz="0" w:space="0" w:color="auto"/>
        <w:bottom w:val="none" w:sz="0" w:space="0" w:color="auto"/>
        <w:right w:val="none" w:sz="0" w:space="0" w:color="auto"/>
      </w:divBdr>
    </w:div>
    <w:div w:id="1665009782">
      <w:bodyDiv w:val="1"/>
      <w:marLeft w:val="0"/>
      <w:marRight w:val="0"/>
      <w:marTop w:val="0"/>
      <w:marBottom w:val="0"/>
      <w:divBdr>
        <w:top w:val="none" w:sz="0" w:space="0" w:color="auto"/>
        <w:left w:val="none" w:sz="0" w:space="0" w:color="auto"/>
        <w:bottom w:val="none" w:sz="0" w:space="0" w:color="auto"/>
        <w:right w:val="none" w:sz="0" w:space="0" w:color="auto"/>
      </w:divBdr>
      <w:divsChild>
        <w:div w:id="1082875060">
          <w:marLeft w:val="720"/>
          <w:marRight w:val="0"/>
          <w:marTop w:val="336"/>
          <w:marBottom w:val="0"/>
          <w:divBdr>
            <w:top w:val="none" w:sz="0" w:space="0" w:color="auto"/>
            <w:left w:val="none" w:sz="0" w:space="0" w:color="auto"/>
            <w:bottom w:val="none" w:sz="0" w:space="0" w:color="auto"/>
            <w:right w:val="none" w:sz="0" w:space="0" w:color="auto"/>
          </w:divBdr>
        </w:div>
        <w:div w:id="91516929">
          <w:marLeft w:val="720"/>
          <w:marRight w:val="0"/>
          <w:marTop w:val="336"/>
          <w:marBottom w:val="0"/>
          <w:divBdr>
            <w:top w:val="none" w:sz="0" w:space="0" w:color="auto"/>
            <w:left w:val="none" w:sz="0" w:space="0" w:color="auto"/>
            <w:bottom w:val="none" w:sz="0" w:space="0" w:color="auto"/>
            <w:right w:val="none" w:sz="0" w:space="0" w:color="auto"/>
          </w:divBdr>
        </w:div>
        <w:div w:id="2073000156">
          <w:marLeft w:val="720"/>
          <w:marRight w:val="0"/>
          <w:marTop w:val="336"/>
          <w:marBottom w:val="0"/>
          <w:divBdr>
            <w:top w:val="none" w:sz="0" w:space="0" w:color="auto"/>
            <w:left w:val="none" w:sz="0" w:space="0" w:color="auto"/>
            <w:bottom w:val="none" w:sz="0" w:space="0" w:color="auto"/>
            <w:right w:val="none" w:sz="0" w:space="0" w:color="auto"/>
          </w:divBdr>
        </w:div>
        <w:div w:id="1145656472">
          <w:marLeft w:val="1354"/>
          <w:marRight w:val="0"/>
          <w:marTop w:val="288"/>
          <w:marBottom w:val="0"/>
          <w:divBdr>
            <w:top w:val="none" w:sz="0" w:space="0" w:color="auto"/>
            <w:left w:val="none" w:sz="0" w:space="0" w:color="auto"/>
            <w:bottom w:val="none" w:sz="0" w:space="0" w:color="auto"/>
            <w:right w:val="none" w:sz="0" w:space="0" w:color="auto"/>
          </w:divBdr>
        </w:div>
        <w:div w:id="1855803126">
          <w:marLeft w:val="1354"/>
          <w:marRight w:val="0"/>
          <w:marTop w:val="288"/>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EF1CC5-D8BE-466B-8EE0-2CE4531EE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TotalTime>
  <Pages>30</Pages>
  <Words>2859</Words>
  <Characters>1629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ơn Tùng Nguyễn</dc:creator>
  <cp:keywords/>
  <dc:description/>
  <cp:lastModifiedBy>Sơn Tùng Nguyễn</cp:lastModifiedBy>
  <cp:revision>31</cp:revision>
  <dcterms:created xsi:type="dcterms:W3CDTF">2020-12-12T14:26:00Z</dcterms:created>
  <dcterms:modified xsi:type="dcterms:W3CDTF">2021-01-18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